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72" r:id="rId3"/>
    <p:sldId id="273" r:id="rId4"/>
    <p:sldId id="274" r:id="rId5"/>
    <p:sldId id="275" r:id="rId6"/>
    <p:sldId id="277" r:id="rId7"/>
    <p:sldId id="278" r:id="rId8"/>
    <p:sldId id="279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3F9B939-5D4F-4999-8BA3-E27E43936D4A}" v="364" dt="2020-10-16T06:17:22.80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35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3F9B939-5D4F-4999-8BA3-E27E43936D4A}"/>
    <pc:docChg chg="custSel addSld delSld modSld">
      <pc:chgData name="Danny Young" userId="cb0f4ce2-eb4f-479e-8e8f-3beb257e632f" providerId="ADAL" clId="{F3F9B939-5D4F-4999-8BA3-E27E43936D4A}" dt="2020-10-16T06:17:21.372" v="657" actId="1076"/>
      <pc:docMkLst>
        <pc:docMk/>
      </pc:docMkLst>
      <pc:sldChg chg="addSp modSp mod modAnim">
        <pc:chgData name="Danny Young" userId="cb0f4ce2-eb4f-479e-8e8f-3beb257e632f" providerId="ADAL" clId="{F3F9B939-5D4F-4999-8BA3-E27E43936D4A}" dt="2020-10-16T05:46:50.762" v="72" actId="1037"/>
        <pc:sldMkLst>
          <pc:docMk/>
          <pc:sldMk cId="3784889073" sldId="273"/>
        </pc:sldMkLst>
        <pc:spChg chg="mod">
          <ac:chgData name="Danny Young" userId="cb0f4ce2-eb4f-479e-8e8f-3beb257e632f" providerId="ADAL" clId="{F3F9B939-5D4F-4999-8BA3-E27E43936D4A}" dt="2020-10-16T05:45:52.418" v="0" actId="14100"/>
          <ac:spMkLst>
            <pc:docMk/>
            <pc:sldMk cId="3784889073" sldId="273"/>
            <ac:spMk id="2" creationId="{00000000-0000-0000-0000-000000000000}"/>
          </ac:spMkLst>
        </pc:spChg>
        <pc:graphicFrameChg chg="add mod">
          <ac:chgData name="Danny Young" userId="cb0f4ce2-eb4f-479e-8e8f-3beb257e632f" providerId="ADAL" clId="{F3F9B939-5D4F-4999-8BA3-E27E43936D4A}" dt="2020-10-16T05:46:46.436" v="62" actId="1036"/>
          <ac:graphicFrameMkLst>
            <pc:docMk/>
            <pc:sldMk cId="3784889073" sldId="273"/>
            <ac:graphicFrameMk id="25" creationId="{F820DF2E-B806-421D-B71A-DEB28692DE1B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26" creationId="{271F4EF7-2EBD-4B71-82D8-26E094C5E5ED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27" creationId="{DC935E1A-F096-4C8F-B42E-4FC509D36C17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28" creationId="{1E49D67E-551F-4FDA-BB5B-9FE2A0C78D2C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29" creationId="{AF1F410D-CFA1-4901-B600-320AE6C14707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30" creationId="{D7525B47-AA8C-46E3-B327-333518556A39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31" creationId="{D8C9B20C-3536-4FF2-A42F-6EE06FA0C748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32" creationId="{09639B1A-14FC-40DC-B6D4-4A7C3D2A1527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33" creationId="{A2B8C0E7-05FE-492D-8C0D-A6D4AC922FCB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34" creationId="{B1E28122-98B9-4763-BA94-B36121D55AFA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6:50.762" v="72" actId="1037"/>
          <ac:graphicFrameMkLst>
            <pc:docMk/>
            <pc:sldMk cId="3784889073" sldId="273"/>
            <ac:graphicFrameMk id="35" creationId="{808D8957-6980-4A8C-A069-C72E2AD4A3CF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12.841" v="17" actId="1076"/>
          <ac:graphicFrameMkLst>
            <pc:docMk/>
            <pc:sldMk cId="3784889073" sldId="273"/>
            <ac:graphicFrameMk id="3075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76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77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78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79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80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81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82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83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84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04.420" v="16" actId="1035"/>
          <ac:graphicFrameMkLst>
            <pc:docMk/>
            <pc:sldMk cId="3784889073" sldId="273"/>
            <ac:graphicFrameMk id="3085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18.134" v="35" actId="1035"/>
          <ac:graphicFrameMkLst>
            <pc:docMk/>
            <pc:sldMk cId="3784889073" sldId="273"/>
            <ac:graphicFrameMk id="3086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18.134" v="35" actId="1035"/>
          <ac:graphicFrameMkLst>
            <pc:docMk/>
            <pc:sldMk cId="3784889073" sldId="273"/>
            <ac:graphicFrameMk id="3087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22.780" v="54" actId="1036"/>
          <ac:graphicFrameMkLst>
            <pc:docMk/>
            <pc:sldMk cId="3784889073" sldId="273"/>
            <ac:graphicFrameMk id="3088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22.780" v="54" actId="1036"/>
          <ac:graphicFrameMkLst>
            <pc:docMk/>
            <pc:sldMk cId="3784889073" sldId="273"/>
            <ac:graphicFrameMk id="3089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22.780" v="54" actId="1036"/>
          <ac:graphicFrameMkLst>
            <pc:docMk/>
            <pc:sldMk cId="3784889073" sldId="273"/>
            <ac:graphicFrameMk id="3090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22.780" v="54" actId="1036"/>
          <ac:graphicFrameMkLst>
            <pc:docMk/>
            <pc:sldMk cId="3784889073" sldId="273"/>
            <ac:graphicFrameMk id="3091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22.780" v="54" actId="1036"/>
          <ac:graphicFrameMkLst>
            <pc:docMk/>
            <pc:sldMk cId="3784889073" sldId="273"/>
            <ac:graphicFrameMk id="3092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22.780" v="54" actId="1036"/>
          <ac:graphicFrameMkLst>
            <pc:docMk/>
            <pc:sldMk cId="3784889073" sldId="273"/>
            <ac:graphicFrameMk id="3093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6:22.780" v="54" actId="1036"/>
          <ac:graphicFrameMkLst>
            <pc:docMk/>
            <pc:sldMk cId="3784889073" sldId="273"/>
            <ac:graphicFrameMk id="3094" creationId="{00000000-0000-0000-0000-000000000000}"/>
          </ac:graphicFrameMkLst>
        </pc:graphicFrameChg>
      </pc:sldChg>
      <pc:sldChg chg="addSp delSp modSp mod delAnim">
        <pc:chgData name="Danny Young" userId="cb0f4ce2-eb4f-479e-8e8f-3beb257e632f" providerId="ADAL" clId="{F3F9B939-5D4F-4999-8BA3-E27E43936D4A}" dt="2020-10-16T05:48:45.880" v="85" actId="478"/>
        <pc:sldMkLst>
          <pc:docMk/>
          <pc:sldMk cId="3374766851" sldId="274"/>
        </pc:sldMkLst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2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7:01.847" v="74" actId="1076"/>
          <ac:graphicFrameMkLst>
            <pc:docMk/>
            <pc:sldMk cId="3374766851" sldId="274"/>
            <ac:graphicFrameMk id="3" creationId="{00000000-0000-0000-0000-000000000000}"/>
          </ac:graphicFrameMkLst>
        </pc:graphicFrameChg>
        <pc:graphicFrameChg chg="add mod">
          <ac:chgData name="Danny Young" userId="cb0f4ce2-eb4f-479e-8e8f-3beb257e632f" providerId="ADAL" clId="{F3F9B939-5D4F-4999-8BA3-E27E43936D4A}" dt="2020-10-16T05:48:44.859" v="84" actId="1076"/>
          <ac:graphicFrameMkLst>
            <pc:docMk/>
            <pc:sldMk cId="3374766851" sldId="274"/>
            <ac:graphicFrameMk id="24" creationId="{D266DCFB-DF2C-46AA-88E8-4562378954D4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098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8:00.998" v="78"/>
          <ac:graphicFrameMkLst>
            <pc:docMk/>
            <pc:sldMk cId="3374766851" sldId="274"/>
            <ac:graphicFrameMk id="4099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0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1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2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3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4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6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7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8" creationId="{00000000-0000-0000-0000-000000000000}"/>
          </ac:graphicFrameMkLst>
        </pc:graphicFrameChg>
        <pc:graphicFrameChg chg="del">
          <ac:chgData name="Danny Young" userId="cb0f4ce2-eb4f-479e-8e8f-3beb257e632f" providerId="ADAL" clId="{F3F9B939-5D4F-4999-8BA3-E27E43936D4A}" dt="2020-10-16T05:46:57.128" v="73" actId="478"/>
          <ac:graphicFrameMkLst>
            <pc:docMk/>
            <pc:sldMk cId="3374766851" sldId="274"/>
            <ac:graphicFrameMk id="4109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7:01.847" v="74" actId="1076"/>
          <ac:graphicFrameMkLst>
            <pc:docMk/>
            <pc:sldMk cId="3374766851" sldId="274"/>
            <ac:graphicFrameMk id="4110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7:01.847" v="74" actId="1076"/>
          <ac:graphicFrameMkLst>
            <pc:docMk/>
            <pc:sldMk cId="3374766851" sldId="274"/>
            <ac:graphicFrameMk id="4111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7:01.847" v="74" actId="1076"/>
          <ac:graphicFrameMkLst>
            <pc:docMk/>
            <pc:sldMk cId="3374766851" sldId="274"/>
            <ac:graphicFrameMk id="4112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7:01.847" v="74" actId="1076"/>
          <ac:graphicFrameMkLst>
            <pc:docMk/>
            <pc:sldMk cId="3374766851" sldId="274"/>
            <ac:graphicFrameMk id="4113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7:01.847" v="74" actId="1076"/>
          <ac:graphicFrameMkLst>
            <pc:docMk/>
            <pc:sldMk cId="3374766851" sldId="274"/>
            <ac:graphicFrameMk id="4114" creationId="{00000000-0000-0000-0000-000000000000}"/>
          </ac:graphicFrameMkLst>
        </pc:graphicFrameChg>
        <pc:graphicFrameChg chg="mod">
          <ac:chgData name="Danny Young" userId="cb0f4ce2-eb4f-479e-8e8f-3beb257e632f" providerId="ADAL" clId="{F3F9B939-5D4F-4999-8BA3-E27E43936D4A}" dt="2020-10-16T05:47:01.847" v="74" actId="1076"/>
          <ac:graphicFrameMkLst>
            <pc:docMk/>
            <pc:sldMk cId="3374766851" sldId="274"/>
            <ac:graphicFrameMk id="4115" creationId="{00000000-0000-0000-0000-000000000000}"/>
          </ac:graphicFrameMkLst>
        </pc:graphicFrameChg>
        <pc:picChg chg="add del mod">
          <ac:chgData name="Danny Young" userId="cb0f4ce2-eb4f-479e-8e8f-3beb257e632f" providerId="ADAL" clId="{F3F9B939-5D4F-4999-8BA3-E27E43936D4A}" dt="2020-10-16T05:48:45.880" v="85" actId="478"/>
          <ac:picMkLst>
            <pc:docMk/>
            <pc:sldMk cId="3374766851" sldId="274"/>
            <ac:picMk id="4" creationId="{C989B426-D2A4-4B0E-824F-07C564D01D1C}"/>
          </ac:picMkLst>
        </pc:picChg>
      </pc:sldChg>
      <pc:sldChg chg="del">
        <pc:chgData name="Danny Young" userId="cb0f4ce2-eb4f-479e-8e8f-3beb257e632f" providerId="ADAL" clId="{F3F9B939-5D4F-4999-8BA3-E27E43936D4A}" dt="2020-10-16T06:05:51.307" v="93" actId="47"/>
        <pc:sldMkLst>
          <pc:docMk/>
          <pc:sldMk cId="1385105991" sldId="276"/>
        </pc:sldMkLst>
      </pc:sldChg>
      <pc:sldChg chg="addSp delSp modSp new mod modAnim">
        <pc:chgData name="Danny Young" userId="cb0f4ce2-eb4f-479e-8e8f-3beb257e632f" providerId="ADAL" clId="{F3F9B939-5D4F-4999-8BA3-E27E43936D4A}" dt="2020-10-16T06:17:21.372" v="657" actId="1076"/>
        <pc:sldMkLst>
          <pc:docMk/>
          <pc:sldMk cId="4575139" sldId="279"/>
        </pc:sldMkLst>
        <pc:spChg chg="del">
          <ac:chgData name="Danny Young" userId="cb0f4ce2-eb4f-479e-8e8f-3beb257e632f" providerId="ADAL" clId="{F3F9B939-5D4F-4999-8BA3-E27E43936D4A}" dt="2020-10-16T06:05:42.133" v="91" actId="478"/>
          <ac:spMkLst>
            <pc:docMk/>
            <pc:sldMk cId="4575139" sldId="279"/>
            <ac:spMk id="2" creationId="{B4038257-71BF-43D8-99FC-DA653CD35684}"/>
          </ac:spMkLst>
        </pc:spChg>
        <pc:spChg chg="del">
          <ac:chgData name="Danny Young" userId="cb0f4ce2-eb4f-479e-8e8f-3beb257e632f" providerId="ADAL" clId="{F3F9B939-5D4F-4999-8BA3-E27E43936D4A}" dt="2020-10-16T06:05:42.133" v="91" actId="478"/>
          <ac:spMkLst>
            <pc:docMk/>
            <pc:sldMk cId="4575139" sldId="279"/>
            <ac:spMk id="3" creationId="{41A25BEA-1E12-4B3A-AB41-675C319AE269}"/>
          </ac:spMkLst>
        </pc:spChg>
        <pc:graphicFrameChg chg="add mod">
          <ac:chgData name="Danny Young" userId="cb0f4ce2-eb4f-479e-8e8f-3beb257e632f" providerId="ADAL" clId="{F3F9B939-5D4F-4999-8BA3-E27E43936D4A}" dt="2020-10-16T06:07:29.792" v="98" actId="14100"/>
          <ac:graphicFrameMkLst>
            <pc:docMk/>
            <pc:sldMk cId="4575139" sldId="279"/>
            <ac:graphicFrameMk id="5" creationId="{8A9B5844-2B9A-4393-8B3F-3124BBBA30E9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08:13.443" v="131" actId="1038"/>
          <ac:graphicFrameMkLst>
            <pc:docMk/>
            <pc:sldMk cId="4575139" sldId="279"/>
            <ac:graphicFrameMk id="6" creationId="{B563FAD3-6BE3-4311-9849-A55334B3FF33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08:41.140" v="225" actId="1036"/>
          <ac:graphicFrameMkLst>
            <pc:docMk/>
            <pc:sldMk cId="4575139" sldId="279"/>
            <ac:graphicFrameMk id="7" creationId="{6425BBFE-EA6A-4980-A3C5-95CB60B37C17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09:04.542" v="264" actId="1035"/>
          <ac:graphicFrameMkLst>
            <pc:docMk/>
            <pc:sldMk cId="4575139" sldId="279"/>
            <ac:graphicFrameMk id="8" creationId="{8381B036-AB6E-44A4-9FFB-F47BA5BDF61F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0:26.293" v="327"/>
          <ac:graphicFrameMkLst>
            <pc:docMk/>
            <pc:sldMk cId="4575139" sldId="279"/>
            <ac:graphicFrameMk id="9" creationId="{CFF4243A-23C5-4801-BCB9-D7CD8E5DC28F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0:44.063" v="372" actId="1036"/>
          <ac:graphicFrameMkLst>
            <pc:docMk/>
            <pc:sldMk cId="4575139" sldId="279"/>
            <ac:graphicFrameMk id="10" creationId="{E21B0704-BE89-43F2-81B5-8F7313C764D5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2:10.011" v="417" actId="1037"/>
          <ac:graphicFrameMkLst>
            <pc:docMk/>
            <pc:sldMk cId="4575139" sldId="279"/>
            <ac:graphicFrameMk id="11" creationId="{34051F4C-808F-44F0-BAA0-6494741A7809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2:29.836" v="425" actId="1037"/>
          <ac:graphicFrameMkLst>
            <pc:docMk/>
            <pc:sldMk cId="4575139" sldId="279"/>
            <ac:graphicFrameMk id="12" creationId="{D29F655E-BB52-45E5-A50E-503A7BDDAAF3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2:52.089" v="432" actId="1076"/>
          <ac:graphicFrameMkLst>
            <pc:docMk/>
            <pc:sldMk cId="4575139" sldId="279"/>
            <ac:graphicFrameMk id="13" creationId="{4C063D79-B215-45D3-8D8E-BCA88C721E91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3:07.083" v="460" actId="1036"/>
          <ac:graphicFrameMkLst>
            <pc:docMk/>
            <pc:sldMk cId="4575139" sldId="279"/>
            <ac:graphicFrameMk id="14" creationId="{43A4FE23-7863-4E75-A0BB-722EA6DAEF64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3:15.056" v="473" actId="1035"/>
          <ac:graphicFrameMkLst>
            <pc:docMk/>
            <pc:sldMk cId="4575139" sldId="279"/>
            <ac:graphicFrameMk id="15" creationId="{2A5D644A-DDA5-4652-BF89-58953E1C45E3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3:53.976" v="497" actId="1035"/>
          <ac:graphicFrameMkLst>
            <pc:docMk/>
            <pc:sldMk cId="4575139" sldId="279"/>
            <ac:graphicFrameMk id="16" creationId="{F89C4A20-2D0E-44B5-987C-70816EF938E5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4:14.859" v="503"/>
          <ac:graphicFrameMkLst>
            <pc:docMk/>
            <pc:sldMk cId="4575139" sldId="279"/>
            <ac:graphicFrameMk id="17" creationId="{582E21E0-DE70-4471-A471-17A702FF3BC4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4:42.357" v="507" actId="1076"/>
          <ac:graphicFrameMkLst>
            <pc:docMk/>
            <pc:sldMk cId="4575139" sldId="279"/>
            <ac:graphicFrameMk id="18" creationId="{107273CA-D969-447D-B500-B0610B41E044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5:27.932" v="555" actId="1037"/>
          <ac:graphicFrameMkLst>
            <pc:docMk/>
            <pc:sldMk cId="4575139" sldId="279"/>
            <ac:graphicFrameMk id="19" creationId="{5BADB799-CBEB-449A-8734-4661E385F340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6:16.174" v="593"/>
          <ac:graphicFrameMkLst>
            <pc:docMk/>
            <pc:sldMk cId="4575139" sldId="279"/>
            <ac:graphicFrameMk id="20" creationId="{258B6D52-A5AE-4454-8EE9-56A1AB7DF6A8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6:21.320" v="603" actId="1036"/>
          <ac:graphicFrameMkLst>
            <pc:docMk/>
            <pc:sldMk cId="4575139" sldId="279"/>
            <ac:graphicFrameMk id="21" creationId="{055454C5-5979-4366-8A7D-F808D5FDCACB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6:39.551" v="608" actId="1076"/>
          <ac:graphicFrameMkLst>
            <pc:docMk/>
            <pc:sldMk cId="4575139" sldId="279"/>
            <ac:graphicFrameMk id="22" creationId="{4FA7CD48-AFD4-491B-B3A6-E3AAE4738832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7:03.078" v="649" actId="1037"/>
          <ac:graphicFrameMkLst>
            <pc:docMk/>
            <pc:sldMk cId="4575139" sldId="279"/>
            <ac:graphicFrameMk id="23" creationId="{9372F092-6C18-4E97-A7EF-2163880BDB5C}"/>
          </ac:graphicFrameMkLst>
        </pc:graphicFrameChg>
        <pc:graphicFrameChg chg="add mod">
          <ac:chgData name="Danny Young" userId="cb0f4ce2-eb4f-479e-8e8f-3beb257e632f" providerId="ADAL" clId="{F3F9B939-5D4F-4999-8BA3-E27E43936D4A}" dt="2020-10-16T06:17:21.372" v="657" actId="1076"/>
          <ac:graphicFrameMkLst>
            <pc:docMk/>
            <pc:sldMk cId="4575139" sldId="279"/>
            <ac:graphicFrameMk id="24" creationId="{FE45F314-1474-4B0B-A551-75E7F6352045}"/>
          </ac:graphicFrameMkLst>
        </pc:graphicFrameChg>
        <pc:picChg chg="add mod">
          <ac:chgData name="Danny Young" userId="cb0f4ce2-eb4f-479e-8e8f-3beb257e632f" providerId="ADAL" clId="{F3F9B939-5D4F-4999-8BA3-E27E43936D4A}" dt="2020-10-16T06:05:44.425" v="92" actId="1076"/>
          <ac:picMkLst>
            <pc:docMk/>
            <pc:sldMk cId="4575139" sldId="279"/>
            <ac:picMk id="4" creationId="{3BD24642-C96A-458A-8976-F3A90373B94C}"/>
          </ac:picMkLst>
        </pc:picChg>
      </pc:sldChg>
    </pc:docChg>
  </pc:docChgLst>
  <pc:docChgLst>
    <pc:chgData name="Danny Young" userId="cb0f4ce2-eb4f-479e-8e8f-3beb257e632f" providerId="ADAL" clId="{06A2AF5C-0F18-437D-8B33-816FB7AEE958}"/>
    <pc:docChg chg="undo custSel addSld delSld modSld">
      <pc:chgData name="Danny Young" userId="cb0f4ce2-eb4f-479e-8e8f-3beb257e632f" providerId="ADAL" clId="{06A2AF5C-0F18-437D-8B33-816FB7AEE958}" dt="2018-01-10T05:23:20.710" v="544" actId="1036"/>
      <pc:docMkLst>
        <pc:docMk/>
      </pc:docMkLst>
      <pc:sldChg chg="modSp">
        <pc:chgData name="Danny Young" userId="cb0f4ce2-eb4f-479e-8e8f-3beb257e632f" providerId="ADAL" clId="{06A2AF5C-0F18-437D-8B33-816FB7AEE958}" dt="2018-01-10T02:29:27.866" v="20" actId="20577"/>
        <pc:sldMkLst>
          <pc:docMk/>
          <pc:sldMk cId="0" sldId="256"/>
        </pc:sldMkLst>
        <pc:spChg chg="mod">
          <ac:chgData name="Danny Young" userId="cb0f4ce2-eb4f-479e-8e8f-3beb257e632f" providerId="ADAL" clId="{06A2AF5C-0F18-437D-8B33-816FB7AEE958}" dt="2018-01-10T02:29:27.866" v="20" actId="20577"/>
          <ac:spMkLst>
            <pc:docMk/>
            <pc:sldMk cId="0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06A2AF5C-0F18-437D-8B33-816FB7AEE958}" dt="2018-01-10T02:28:56.595" v="1" actId="2696"/>
        <pc:sldMkLst>
          <pc:docMk/>
          <pc:sldMk cId="0" sldId="257"/>
        </pc:sldMkLst>
      </pc:sldChg>
      <pc:sldChg chg="del">
        <pc:chgData name="Danny Young" userId="cb0f4ce2-eb4f-479e-8e8f-3beb257e632f" providerId="ADAL" clId="{06A2AF5C-0F18-437D-8B33-816FB7AEE958}" dt="2018-01-10T02:28:56.752" v="2" actId="2696"/>
        <pc:sldMkLst>
          <pc:docMk/>
          <pc:sldMk cId="0" sldId="258"/>
        </pc:sldMkLst>
      </pc:sldChg>
      <pc:sldChg chg="del">
        <pc:chgData name="Danny Young" userId="cb0f4ce2-eb4f-479e-8e8f-3beb257e632f" providerId="ADAL" clId="{06A2AF5C-0F18-437D-8B33-816FB7AEE958}" dt="2018-01-10T02:28:57.127" v="5" actId="2696"/>
        <pc:sldMkLst>
          <pc:docMk/>
          <pc:sldMk cId="0" sldId="259"/>
        </pc:sldMkLst>
      </pc:sldChg>
      <pc:sldChg chg="del">
        <pc:chgData name="Danny Young" userId="cb0f4ce2-eb4f-479e-8e8f-3beb257e632f" providerId="ADAL" clId="{06A2AF5C-0F18-437D-8B33-816FB7AEE958}" dt="2018-01-10T02:28:56.877" v="3" actId="2696"/>
        <pc:sldMkLst>
          <pc:docMk/>
          <pc:sldMk cId="0" sldId="262"/>
        </pc:sldMkLst>
      </pc:sldChg>
      <pc:sldChg chg="del">
        <pc:chgData name="Danny Young" userId="cb0f4ce2-eb4f-479e-8e8f-3beb257e632f" providerId="ADAL" clId="{06A2AF5C-0F18-437D-8B33-816FB7AEE958}" dt="2018-01-10T02:28:57.365" v="7" actId="2696"/>
        <pc:sldMkLst>
          <pc:docMk/>
          <pc:sldMk cId="0" sldId="263"/>
        </pc:sldMkLst>
      </pc:sldChg>
      <pc:sldChg chg="del">
        <pc:chgData name="Danny Young" userId="cb0f4ce2-eb4f-479e-8e8f-3beb257e632f" providerId="ADAL" clId="{06A2AF5C-0F18-437D-8B33-816FB7AEE958}" dt="2018-01-10T02:28:56.955" v="4" actId="2696"/>
        <pc:sldMkLst>
          <pc:docMk/>
          <pc:sldMk cId="0" sldId="265"/>
        </pc:sldMkLst>
      </pc:sldChg>
      <pc:sldChg chg="del">
        <pc:chgData name="Danny Young" userId="cb0f4ce2-eb4f-479e-8e8f-3beb257e632f" providerId="ADAL" clId="{06A2AF5C-0F18-437D-8B33-816FB7AEE958}" dt="2018-01-10T02:28:57.267" v="6" actId="2696"/>
        <pc:sldMkLst>
          <pc:docMk/>
          <pc:sldMk cId="0" sldId="267"/>
        </pc:sldMkLst>
      </pc:sldChg>
      <pc:sldChg chg="del">
        <pc:chgData name="Danny Young" userId="cb0f4ce2-eb4f-479e-8e8f-3beb257e632f" providerId="ADAL" clId="{06A2AF5C-0F18-437D-8B33-816FB7AEE958}" dt="2018-01-10T02:28:57.459" v="9" actId="2696"/>
        <pc:sldMkLst>
          <pc:docMk/>
          <pc:sldMk cId="0" sldId="269"/>
        </pc:sldMkLst>
      </pc:sldChg>
      <pc:sldChg chg="del">
        <pc:chgData name="Danny Young" userId="cb0f4ce2-eb4f-479e-8e8f-3beb257e632f" providerId="ADAL" clId="{06A2AF5C-0F18-437D-8B33-816FB7AEE958}" dt="2018-01-10T02:28:57.428" v="8" actId="2696"/>
        <pc:sldMkLst>
          <pc:docMk/>
          <pc:sldMk cId="0" sldId="270"/>
        </pc:sldMkLst>
      </pc:sldChg>
      <pc:sldChg chg="del">
        <pc:chgData name="Danny Young" userId="cb0f4ce2-eb4f-479e-8e8f-3beb257e632f" providerId="ADAL" clId="{06A2AF5C-0F18-437D-8B33-816FB7AEE958}" dt="2018-01-10T02:28:56.470" v="0" actId="2696"/>
        <pc:sldMkLst>
          <pc:docMk/>
          <pc:sldMk cId="1793975589" sldId="271"/>
        </pc:sldMkLst>
      </pc:sldChg>
      <pc:sldChg chg="modSp add">
        <pc:chgData name="Danny Young" userId="cb0f4ce2-eb4f-479e-8e8f-3beb257e632f" providerId="ADAL" clId="{06A2AF5C-0F18-437D-8B33-816FB7AEE958}" dt="2018-01-10T02:50:23.746" v="22" actId="20577"/>
        <pc:sldMkLst>
          <pc:docMk/>
          <pc:sldMk cId="3784889073" sldId="273"/>
        </pc:sldMkLst>
        <pc:spChg chg="mod">
          <ac:chgData name="Danny Young" userId="cb0f4ce2-eb4f-479e-8e8f-3beb257e632f" providerId="ADAL" clId="{06A2AF5C-0F18-437D-8B33-816FB7AEE958}" dt="2018-01-10T02:50:23.746" v="22" actId="20577"/>
          <ac:spMkLst>
            <pc:docMk/>
            <pc:sldMk cId="3784889073" sldId="273"/>
            <ac:spMk id="2" creationId="{00000000-0000-0000-0000-000000000000}"/>
          </ac:spMkLst>
        </pc:spChg>
      </pc:sldChg>
      <pc:sldChg chg="add">
        <pc:chgData name="Danny Young" userId="cb0f4ce2-eb4f-479e-8e8f-3beb257e632f" providerId="ADAL" clId="{06A2AF5C-0F18-437D-8B33-816FB7AEE958}" dt="2018-01-10T02:30:29.890" v="21"/>
        <pc:sldMkLst>
          <pc:docMk/>
          <pc:sldMk cId="3374766851" sldId="274"/>
        </pc:sldMkLst>
      </pc:sldChg>
      <pc:sldChg chg="addSp delSp modSp add modAnim">
        <pc:chgData name="Danny Young" userId="cb0f4ce2-eb4f-479e-8e8f-3beb257e632f" providerId="ADAL" clId="{06A2AF5C-0F18-437D-8B33-816FB7AEE958}" dt="2018-01-10T05:03:29.807" v="163"/>
        <pc:sldMkLst>
          <pc:docMk/>
          <pc:sldMk cId="1720267618" sldId="275"/>
        </pc:sldMkLst>
        <pc:spChg chg="mod">
          <ac:chgData name="Danny Young" userId="cb0f4ce2-eb4f-479e-8e8f-3beb257e632f" providerId="ADAL" clId="{06A2AF5C-0F18-437D-8B33-816FB7AEE958}" dt="2018-01-10T02:50:48.106" v="37" actId="114"/>
          <ac:spMkLst>
            <pc:docMk/>
            <pc:sldMk cId="1720267618" sldId="275"/>
            <ac:spMk id="2" creationId="{00000000-0000-0000-0000-000000000000}"/>
          </ac:spMkLst>
        </pc:sp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24" creationId="{00000000-0000-0000-0000-000000000000}"/>
          </ac:graphicFrameMkLst>
        </pc:graphicFrameChg>
        <pc:graphicFrameChg chg="add del mod">
          <ac:chgData name="Danny Young" userId="cb0f4ce2-eb4f-479e-8e8f-3beb257e632f" providerId="ADAL" clId="{06A2AF5C-0F18-437D-8B33-816FB7AEE958}" dt="2018-01-10T04:59:30.282" v="92" actId="478"/>
          <ac:graphicFrameMkLst>
            <pc:docMk/>
            <pc:sldMk cId="1720267618" sldId="275"/>
            <ac:graphicFrameMk id="24" creationId="{9E83115B-F15C-4794-A949-934D694D45D9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25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2:22.048" v="135"/>
          <ac:graphicFrameMkLst>
            <pc:docMk/>
            <pc:sldMk cId="1720267618" sldId="275"/>
            <ac:graphicFrameMk id="25" creationId="{B0139EDD-1EAF-4F8F-9859-458DA4848DE0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26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2:27.563" v="137"/>
          <ac:graphicFrameMkLst>
            <pc:docMk/>
            <pc:sldMk cId="1720267618" sldId="275"/>
            <ac:graphicFrameMk id="26" creationId="{89A521EE-3BA0-4B86-867A-80D50E050851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27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2:33.806" v="139"/>
          <ac:graphicFrameMkLst>
            <pc:docMk/>
            <pc:sldMk cId="1720267618" sldId="275"/>
            <ac:graphicFrameMk id="27" creationId="{37053D42-C5BC-425F-84BB-BFCE7F82F112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28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2:55.645" v="145" actId="1076"/>
          <ac:graphicFrameMkLst>
            <pc:docMk/>
            <pc:sldMk cId="1720267618" sldId="275"/>
            <ac:graphicFrameMk id="28" creationId="{4448319C-7BD6-472C-A44F-817845421B6C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29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3:08.791" v="149" actId="1076"/>
          <ac:graphicFrameMkLst>
            <pc:docMk/>
            <pc:sldMk cId="1720267618" sldId="275"/>
            <ac:graphicFrameMk id="29" creationId="{4D7CDDE9-F7B4-4F7C-8B7C-C57D57889D48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30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3:13.010" v="152"/>
          <ac:graphicFrameMkLst>
            <pc:docMk/>
            <pc:sldMk cId="1720267618" sldId="275"/>
            <ac:graphicFrameMk id="30" creationId="{5D56CF37-FC70-4424-9414-933A42E53C18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31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3:27.729" v="161"/>
          <ac:graphicFrameMkLst>
            <pc:docMk/>
            <pc:sldMk cId="1720267618" sldId="275"/>
            <ac:graphicFrameMk id="31" creationId="{E176FB76-1C1F-433B-B8D3-B099BB8E86A1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32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3:29.807" v="163"/>
          <ac:graphicFrameMkLst>
            <pc:docMk/>
            <pc:sldMk cId="1720267618" sldId="275"/>
            <ac:graphicFrameMk id="32" creationId="{09169A91-C3CF-4EF7-9389-30FAA704920D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33" creationId="{00000000-0000-0000-0000-00000000000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3:19.385" v="157"/>
          <ac:graphicFrameMkLst>
            <pc:docMk/>
            <pc:sldMk cId="1720267618" sldId="275"/>
            <ac:graphicFrameMk id="33" creationId="{0D0DACF4-5EF7-4294-AC9E-10A9D49728B3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2:16.348" v="133"/>
          <ac:graphicFrameMkLst>
            <pc:docMk/>
            <pc:sldMk cId="1720267618" sldId="275"/>
            <ac:graphicFrameMk id="34" creationId="{591D2947-17C2-4EAD-B28E-605136B4BFE4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3:19.385" v="157"/>
          <ac:graphicFrameMkLst>
            <pc:docMk/>
            <pc:sldMk cId="1720267618" sldId="275"/>
            <ac:graphicFrameMk id="35" creationId="{104BD0AF-B301-46C5-8B0A-BC5E5C672565}"/>
          </ac:graphicFrameMkLst>
        </pc:graphicFrameChg>
        <pc:graphicFrameChg chg="del">
          <ac:chgData name="Danny Young" userId="cb0f4ce2-eb4f-479e-8e8f-3beb257e632f" providerId="ADAL" clId="{06A2AF5C-0F18-437D-8B33-816FB7AEE958}" dt="2018-01-10T02:52:16.272" v="76"/>
          <ac:graphicFrameMkLst>
            <pc:docMk/>
            <pc:sldMk cId="1720267618" sldId="275"/>
            <ac:graphicFrameMk id="8195" creationId="{00000000-0000-0000-0000-000000000000}"/>
          </ac:graphicFrameMkLst>
        </pc:graphicFrameChg>
      </pc:sldChg>
      <pc:sldChg chg="add">
        <pc:chgData name="Danny Young" userId="cb0f4ce2-eb4f-479e-8e8f-3beb257e632f" providerId="ADAL" clId="{06A2AF5C-0F18-437D-8B33-816FB7AEE958}" dt="2018-01-10T02:30:29.890" v="21"/>
        <pc:sldMkLst>
          <pc:docMk/>
          <pc:sldMk cId="1385105991" sldId="276"/>
        </pc:sldMkLst>
      </pc:sldChg>
      <pc:sldChg chg="addSp delSp modSp add modAnim">
        <pc:chgData name="Danny Young" userId="cb0f4ce2-eb4f-479e-8e8f-3beb257e632f" providerId="ADAL" clId="{06A2AF5C-0F18-437D-8B33-816FB7AEE958}" dt="2018-01-10T05:06:45.546" v="393" actId="1036"/>
        <pc:sldMkLst>
          <pc:docMk/>
          <pc:sldMk cId="3131062333" sldId="277"/>
        </pc:sldMkLst>
        <pc:spChg chg="mod">
          <ac:chgData name="Danny Young" userId="cb0f4ce2-eb4f-479e-8e8f-3beb257e632f" providerId="ADAL" clId="{06A2AF5C-0F18-437D-8B33-816FB7AEE958}" dt="2018-01-10T02:51:16.983" v="74" actId="27636"/>
          <ac:spMkLst>
            <pc:docMk/>
            <pc:sldMk cId="3131062333" sldId="277"/>
            <ac:spMk id="2" creationId="{7BFA4FAF-6265-4170-AAA2-75276ED2BDC4}"/>
          </ac:spMkLst>
        </pc:spChg>
        <pc:spChg chg="del">
          <ac:chgData name="Danny Young" userId="cb0f4ce2-eb4f-479e-8e8f-3beb257e632f" providerId="ADAL" clId="{06A2AF5C-0F18-437D-8B33-816FB7AEE958}" dt="2018-01-10T02:52:07.103" v="75" actId="478"/>
          <ac:spMkLst>
            <pc:docMk/>
            <pc:sldMk cId="3131062333" sldId="277"/>
            <ac:spMk id="3" creationId="{B87982A0-C60F-4914-926B-AC8BC09977BA}"/>
          </ac:spMkLst>
        </pc:spChg>
        <pc:graphicFrameChg chg="add mod">
          <ac:chgData name="Danny Young" userId="cb0f4ce2-eb4f-479e-8e8f-3beb257e632f" providerId="ADAL" clId="{06A2AF5C-0F18-437D-8B33-816FB7AEE958}" dt="2018-01-10T02:52:26.851" v="80"/>
          <ac:graphicFrameMkLst>
            <pc:docMk/>
            <pc:sldMk cId="3131062333" sldId="277"/>
            <ac:graphicFrameMk id="4" creationId="{8BDE908B-72BE-4D2B-9406-4FB2338837EE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5" creationId="{4DA0B7E4-1C45-4F41-8580-FDB2AD827421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6" creationId="{E9DD2A49-5CCE-4B41-A3EE-F72BC55C769F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7" creationId="{AF567919-C233-444B-96E7-D3F96701F333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8" creationId="{92146ADA-330B-4A34-9283-24532E26173C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9" creationId="{AF6681EC-672D-4437-A663-A01F0EC3EDF8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10" creationId="{A9E9C484-B821-4ED6-8959-B6FE40B936BA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11" creationId="{5DD1401E-D7BA-4191-B68D-C2844609AF27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12" creationId="{3E768C62-01FE-4302-8478-F47193885FA4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13" creationId="{1D498F8E-F6E6-4121-A47A-757698E5192C}"/>
          </ac:graphicFrameMkLst>
        </pc:graphicFrameChg>
        <pc:graphicFrameChg chg="add mod">
          <ac:chgData name="Danny Young" userId="cb0f4ce2-eb4f-479e-8e8f-3beb257e632f" providerId="ADAL" clId="{06A2AF5C-0F18-437D-8B33-816FB7AEE958}" dt="2018-01-10T02:52:21.788" v="78" actId="1076"/>
          <ac:graphicFrameMkLst>
            <pc:docMk/>
            <pc:sldMk cId="3131062333" sldId="277"/>
            <ac:graphicFrameMk id="14" creationId="{63562B48-04E6-4BCA-8D50-4606427E0F69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4:18.640" v="170"/>
          <ac:graphicFrameMkLst>
            <pc:docMk/>
            <pc:sldMk cId="3131062333" sldId="277"/>
            <ac:graphicFrameMk id="15" creationId="{BF414B2F-3A2B-412C-92B6-A704377C8D89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4:25.312" v="203" actId="1038"/>
          <ac:graphicFrameMkLst>
            <pc:docMk/>
            <pc:sldMk cId="3131062333" sldId="277"/>
            <ac:graphicFrameMk id="16" creationId="{D9CC58AE-47D6-44AF-A876-110B6293D5B8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4:39.236" v="259" actId="1037"/>
          <ac:graphicFrameMkLst>
            <pc:docMk/>
            <pc:sldMk cId="3131062333" sldId="277"/>
            <ac:graphicFrameMk id="17" creationId="{28B1F7A2-9111-4EC1-A79A-174B74EA944D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4:59.783" v="266" actId="1076"/>
          <ac:graphicFrameMkLst>
            <pc:docMk/>
            <pc:sldMk cId="3131062333" sldId="277"/>
            <ac:graphicFrameMk id="18" creationId="{EBDAAF7A-309B-4AE3-A67A-97B3A04AC16D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5:19.420" v="283" actId="1035"/>
          <ac:graphicFrameMkLst>
            <pc:docMk/>
            <pc:sldMk cId="3131062333" sldId="277"/>
            <ac:graphicFrameMk id="19" creationId="{EDEE2C97-F021-46D4-85F5-9054ABA2610E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5:31.016" v="288" actId="1076"/>
          <ac:graphicFrameMkLst>
            <pc:docMk/>
            <pc:sldMk cId="3131062333" sldId="277"/>
            <ac:graphicFrameMk id="20" creationId="{FCD497F9-C4C7-42C6-B5D1-1AB5CD97C2A8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5:41.595" v="340" actId="1038"/>
          <ac:graphicFrameMkLst>
            <pc:docMk/>
            <pc:sldMk cId="3131062333" sldId="277"/>
            <ac:graphicFrameMk id="21" creationId="{3303B219-2728-42CC-9BB4-04418ED91BDE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5:59.136" v="345" actId="1076"/>
          <ac:graphicFrameMkLst>
            <pc:docMk/>
            <pc:sldMk cId="3131062333" sldId="277"/>
            <ac:graphicFrameMk id="22" creationId="{582B1B8F-0944-4FBE-8036-5AD6FDFEC29B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6:10.538" v="349" actId="1076"/>
          <ac:graphicFrameMkLst>
            <pc:docMk/>
            <pc:sldMk cId="3131062333" sldId="277"/>
            <ac:graphicFrameMk id="23" creationId="{86E34410-71E2-4411-BF45-A265607D3470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6:20.965" v="357" actId="1036"/>
          <ac:graphicFrameMkLst>
            <pc:docMk/>
            <pc:sldMk cId="3131062333" sldId="277"/>
            <ac:graphicFrameMk id="24" creationId="{F739C0D5-37D8-4BDB-86F3-A965C6F5467A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6:30.730" v="362" actId="1076"/>
          <ac:graphicFrameMkLst>
            <pc:docMk/>
            <pc:sldMk cId="3131062333" sldId="277"/>
            <ac:graphicFrameMk id="25" creationId="{F938F2FB-61BB-4347-BE79-EAAAB00A4567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6:37.303" v="379" actId="1035"/>
          <ac:graphicFrameMkLst>
            <pc:docMk/>
            <pc:sldMk cId="3131062333" sldId="277"/>
            <ac:graphicFrameMk id="26" creationId="{42C1E2B0-2D23-46D1-BB62-548199C99A42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06:45.546" v="393" actId="1036"/>
          <ac:graphicFrameMkLst>
            <pc:docMk/>
            <pc:sldMk cId="3131062333" sldId="277"/>
            <ac:graphicFrameMk id="27" creationId="{9D9D53ED-D673-41BB-86E2-92B1FD0459BB}"/>
          </ac:graphicFrameMkLst>
        </pc:graphicFrameChg>
      </pc:sldChg>
      <pc:sldChg chg="addSp delSp modSp add addAnim delAnim modAnim">
        <pc:chgData name="Danny Young" userId="cb0f4ce2-eb4f-479e-8e8f-3beb257e632f" providerId="ADAL" clId="{06A2AF5C-0F18-437D-8B33-816FB7AEE958}" dt="2018-01-10T05:23:20.710" v="544" actId="1036"/>
        <pc:sldMkLst>
          <pc:docMk/>
          <pc:sldMk cId="3957224908" sldId="278"/>
        </pc:sldMkLst>
        <pc:spChg chg="mod">
          <ac:chgData name="Danny Young" userId="cb0f4ce2-eb4f-479e-8e8f-3beb257e632f" providerId="ADAL" clId="{06A2AF5C-0F18-437D-8B33-816FB7AEE958}" dt="2018-01-10T05:18:10.156" v="411" actId="27636"/>
          <ac:spMkLst>
            <pc:docMk/>
            <pc:sldMk cId="3957224908" sldId="278"/>
            <ac:spMk id="2" creationId="{43442F8F-E85B-44A6-B136-39A8271208AD}"/>
          </ac:spMkLst>
        </pc:spChg>
        <pc:spChg chg="del">
          <ac:chgData name="Danny Young" userId="cb0f4ce2-eb4f-479e-8e8f-3beb257e632f" providerId="ADAL" clId="{06A2AF5C-0F18-437D-8B33-816FB7AEE958}" dt="2018-01-10T05:18:11.434" v="412" actId="478"/>
          <ac:spMkLst>
            <pc:docMk/>
            <pc:sldMk cId="3957224908" sldId="278"/>
            <ac:spMk id="3" creationId="{1240E0EA-4A5A-4BE9-BB4C-9EAD051F1D7A}"/>
          </ac:spMkLst>
        </pc:spChg>
        <pc:spChg chg="add mod">
          <ac:chgData name="Danny Young" userId="cb0f4ce2-eb4f-479e-8e8f-3beb257e632f" providerId="ADAL" clId="{06A2AF5C-0F18-437D-8B33-816FB7AEE958}" dt="2018-01-10T05:20:54.640" v="469"/>
          <ac:spMkLst>
            <pc:docMk/>
            <pc:sldMk cId="3957224908" sldId="278"/>
            <ac:spMk id="6" creationId="{EE51B8B6-9B62-476F-9052-2FC394C24C89}"/>
          </ac:spMkLst>
        </pc:spChg>
        <pc:graphicFrameChg chg="add mod">
          <ac:chgData name="Danny Young" userId="cb0f4ce2-eb4f-479e-8e8f-3beb257e632f" providerId="ADAL" clId="{06A2AF5C-0F18-437D-8B33-816FB7AEE958}" dt="2018-01-10T05:19:28.014" v="429" actId="1035"/>
          <ac:graphicFrameMkLst>
            <pc:docMk/>
            <pc:sldMk cId="3957224908" sldId="278"/>
            <ac:graphicFrameMk id="4" creationId="{BECD8E50-1A12-4426-B4A0-C1F250F88315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20:22.688" v="439" actId="1076"/>
          <ac:graphicFrameMkLst>
            <pc:docMk/>
            <pc:sldMk cId="3957224908" sldId="278"/>
            <ac:graphicFrameMk id="5" creationId="{20D56C29-D5B7-4E78-ACCB-B6B3D2AF0975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21:18.089" v="473" actId="1076"/>
          <ac:graphicFrameMkLst>
            <pc:docMk/>
            <pc:sldMk cId="3957224908" sldId="278"/>
            <ac:graphicFrameMk id="7" creationId="{133724B2-1615-425F-8648-7197F97E2EBD}"/>
          </ac:graphicFrameMkLst>
        </pc:graphicFrameChg>
        <pc:graphicFrameChg chg="add del mod">
          <ac:chgData name="Danny Young" userId="cb0f4ce2-eb4f-479e-8e8f-3beb257e632f" providerId="ADAL" clId="{06A2AF5C-0F18-437D-8B33-816FB7AEE958}" dt="2018-01-10T05:22:14.783" v="480" actId="1076"/>
          <ac:graphicFrameMkLst>
            <pc:docMk/>
            <pc:sldMk cId="3957224908" sldId="278"/>
            <ac:graphicFrameMk id="8" creationId="{DBE334D6-A52A-4EF2-899D-E644437F4094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22:39.178" v="486" actId="1076"/>
          <ac:graphicFrameMkLst>
            <pc:docMk/>
            <pc:sldMk cId="3957224908" sldId="278"/>
            <ac:graphicFrameMk id="9" creationId="{84E21560-D24B-4619-A13E-5255AA346789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22:52.510" v="514" actId="1038"/>
          <ac:graphicFrameMkLst>
            <pc:docMk/>
            <pc:sldMk cId="3957224908" sldId="278"/>
            <ac:graphicFrameMk id="10" creationId="{249ABC1C-467C-4FF0-A5DE-B8DEEF8EBD19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23:04.523" v="521" actId="1076"/>
          <ac:graphicFrameMkLst>
            <pc:docMk/>
            <pc:sldMk cId="3957224908" sldId="278"/>
            <ac:graphicFrameMk id="11" creationId="{CE5B59EE-50A3-46F0-AE8F-1023F423C03A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23:13.101" v="529" actId="1036"/>
          <ac:graphicFrameMkLst>
            <pc:docMk/>
            <pc:sldMk cId="3957224908" sldId="278"/>
            <ac:graphicFrameMk id="12" creationId="{B24AB396-8086-4F4B-8E75-4945646F08E4}"/>
          </ac:graphicFrameMkLst>
        </pc:graphicFrameChg>
        <pc:graphicFrameChg chg="add mod">
          <ac:chgData name="Danny Young" userId="cb0f4ce2-eb4f-479e-8e8f-3beb257e632f" providerId="ADAL" clId="{06A2AF5C-0F18-437D-8B33-816FB7AEE958}" dt="2018-01-10T05:23:20.710" v="544" actId="1036"/>
          <ac:graphicFrameMkLst>
            <pc:docMk/>
            <pc:sldMk cId="3957224908" sldId="278"/>
            <ac:graphicFrameMk id="13" creationId="{8F2CD51C-816D-48CF-AADF-84CB009745EB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32" Type="http://schemas.openxmlformats.org/officeDocument/2006/relationships/image" Target="../media/image33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2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26" Type="http://schemas.openxmlformats.org/officeDocument/2006/relationships/image" Target="../media/image59.wmf"/><Relationship Id="rId3" Type="http://schemas.openxmlformats.org/officeDocument/2006/relationships/image" Target="../media/image36.wmf"/><Relationship Id="rId21" Type="http://schemas.openxmlformats.org/officeDocument/2006/relationships/image" Target="../media/image54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5" Type="http://schemas.openxmlformats.org/officeDocument/2006/relationships/image" Target="../media/image58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20" Type="http://schemas.openxmlformats.org/officeDocument/2006/relationships/image" Target="../media/image53.wmf"/><Relationship Id="rId29" Type="http://schemas.openxmlformats.org/officeDocument/2006/relationships/image" Target="../media/image62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24" Type="http://schemas.openxmlformats.org/officeDocument/2006/relationships/image" Target="../media/image57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23" Type="http://schemas.openxmlformats.org/officeDocument/2006/relationships/image" Target="../media/image56.wmf"/><Relationship Id="rId28" Type="http://schemas.openxmlformats.org/officeDocument/2006/relationships/image" Target="../media/image61.wmf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Relationship Id="rId22" Type="http://schemas.openxmlformats.org/officeDocument/2006/relationships/image" Target="../media/image55.wmf"/><Relationship Id="rId27" Type="http://schemas.openxmlformats.org/officeDocument/2006/relationships/image" Target="../media/image60.wmf"/><Relationship Id="rId30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4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3" Type="http://schemas.openxmlformats.org/officeDocument/2006/relationships/image" Target="../media/image74.wmf"/><Relationship Id="rId21" Type="http://schemas.openxmlformats.org/officeDocument/2006/relationships/image" Target="../media/image92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20" Type="http://schemas.openxmlformats.org/officeDocument/2006/relationships/image" Target="../media/image91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23" Type="http://schemas.openxmlformats.org/officeDocument/2006/relationships/image" Target="../media/image94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Relationship Id="rId22" Type="http://schemas.openxmlformats.org/officeDocument/2006/relationships/image" Target="../media/image9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18" Type="http://schemas.openxmlformats.org/officeDocument/2006/relationships/image" Target="../media/image112.wmf"/><Relationship Id="rId3" Type="http://schemas.openxmlformats.org/officeDocument/2006/relationships/image" Target="../media/image97.wmf"/><Relationship Id="rId21" Type="http://schemas.openxmlformats.org/officeDocument/2006/relationships/image" Target="../media/image115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17" Type="http://schemas.openxmlformats.org/officeDocument/2006/relationships/image" Target="../media/image111.wmf"/><Relationship Id="rId2" Type="http://schemas.openxmlformats.org/officeDocument/2006/relationships/image" Target="../media/image96.wmf"/><Relationship Id="rId16" Type="http://schemas.openxmlformats.org/officeDocument/2006/relationships/image" Target="../media/image110.wmf"/><Relationship Id="rId20" Type="http://schemas.openxmlformats.org/officeDocument/2006/relationships/image" Target="../media/image114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24" Type="http://schemas.openxmlformats.org/officeDocument/2006/relationships/image" Target="../media/image118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23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image" Target="../media/image113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Relationship Id="rId22" Type="http://schemas.openxmlformats.org/officeDocument/2006/relationships/image" Target="../media/image1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20" Type="http://schemas.openxmlformats.org/officeDocument/2006/relationships/image" Target="../media/image147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19" Type="http://schemas.openxmlformats.org/officeDocument/2006/relationships/image" Target="../media/image146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DE374CA-675F-420F-9C6E-6A2E0F0D8DC7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A37863B-07AA-42A2-B337-6932A334915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622569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D2F5BFD-88B3-451A-A493-82B1EAA24FDF}" type="slidenum">
              <a:rPr lang="en-CA" altLang="en-US"/>
              <a:pPr>
                <a:spcBef>
                  <a:spcPct val="0"/>
                </a:spcBef>
              </a:pPr>
              <a:t>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39845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24260B-06BC-4641-B61E-A77D0FEEB02A}" type="slidenum">
              <a:rPr lang="en-CA" smtClean="0">
                <a:latin typeface="Arial" pitchFamily="34" charset="0"/>
              </a:rPr>
              <a:pPr/>
              <a:t>2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252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C07EF65-B0A0-41E9-BF26-DE2AD36D15A0}" type="slidenum">
              <a:rPr lang="en-CA" smtClean="0">
                <a:latin typeface="Arial" pitchFamily="34" charset="0"/>
              </a:rPr>
              <a:pPr/>
              <a:t>3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0114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F687E5-2CDE-4E20-9B2C-68471F5B2C6D}" type="slidenum">
              <a:rPr lang="en-CA" smtClean="0">
                <a:latin typeface="Arial" pitchFamily="34" charset="0"/>
              </a:rPr>
              <a:pPr/>
              <a:t>4</a:t>
            </a:fld>
            <a:endParaRPr lang="en-CA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4259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E3AA7-EDC9-48F5-9C2D-C2256A1F6A7F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0176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250173-E7D1-41CD-82C6-1C1BE483F9B3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7205065-8B5C-4798-A013-1B0DE41A1C6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86032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38D11-1D05-41B5-862A-251D87B97DA4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19FDD-ACA0-4F6B-B5E6-900F3AABA8C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8011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5D590-C4AB-4FDC-98E0-FF553A6AB751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C7164-BE6E-4CC5-8A71-6C4F69D8D3D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00026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23E6B25-6462-45A8-99BB-3A65C8DA99EC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082C7F6-F5AD-4A93-B7AC-29B73E60A8A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1413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7F5011-02C7-4B3F-B687-2930E923B68A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8219B26-530C-46B0-9844-216E2E807DE7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64695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76D68-BB7C-4D30-95B0-682A11CE706A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3F54A-90BD-4F48-96C4-BA309FDDD6FE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39231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CA116-1D7A-4881-82F1-D4764EB4EFD7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B9EB9-9526-4B1C-A9D9-2DF03CC7DCF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89333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AEAE103-5C3E-4D47-B248-1DEA105F2122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5A1D684-1D9C-4779-896E-FF45715DF8B0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0326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A33EE-276B-417E-A21A-C51F924B3700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AF9D7A-C422-41A4-9001-F08DA44D5F13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01447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20A8B6F-0083-4DC2-A256-26637C164983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00DB90-F621-499B-89AC-A2D1FD1A346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58435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D081CC0-F410-47C1-B17C-470D78398676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9762AE-D75A-427A-BA79-8223C1043F9B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0273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5072FE3-AF24-41FA-BB11-A5187F4B89CE}" type="datetimeFigureOut">
              <a:rPr lang="en-US"/>
              <a:pPr>
                <a:defRPr/>
              </a:pPr>
              <a:t>10/15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pPr>
              <a:defRPr/>
            </a:pPr>
            <a:fld id="{DCC72F8D-2354-4E02-8775-359E962F6AA9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65" r:id="rId4"/>
    <p:sldLayoutId id="2147483866" r:id="rId5"/>
    <p:sldLayoutId id="2147483873" r:id="rId6"/>
    <p:sldLayoutId id="2147483867" r:id="rId7"/>
    <p:sldLayoutId id="2147483874" r:id="rId8"/>
    <p:sldLayoutId id="2147483875" r:id="rId9"/>
    <p:sldLayoutId id="2147483868" r:id="rId10"/>
    <p:sldLayoutId id="214748386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6.bin"/><Relationship Id="rId63" Type="http://schemas.openxmlformats.org/officeDocument/2006/relationships/oleObject" Target="../embeddings/oleObject30.bin"/><Relationship Id="rId68" Type="http://schemas.openxmlformats.org/officeDocument/2006/relationships/image" Target="../media/image33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1.bin"/><Relationship Id="rId53" Type="http://schemas.openxmlformats.org/officeDocument/2006/relationships/oleObject" Target="../embeddings/oleObject25.bin"/><Relationship Id="rId58" Type="http://schemas.openxmlformats.org/officeDocument/2006/relationships/image" Target="../media/image28.wmf"/><Relationship Id="rId66" Type="http://schemas.openxmlformats.org/officeDocument/2006/relationships/image" Target="../media/image32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27.bin"/><Relationship Id="rId61" Type="http://schemas.openxmlformats.org/officeDocument/2006/relationships/oleObject" Target="../embeddings/oleObject29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4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Relationship Id="rId65" Type="http://schemas.openxmlformats.org/officeDocument/2006/relationships/oleObject" Target="../embeddings/oleObject3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64" Type="http://schemas.openxmlformats.org/officeDocument/2006/relationships/image" Target="../media/image31.w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28.bin"/><Relationship Id="rId67" Type="http://schemas.openxmlformats.org/officeDocument/2006/relationships/oleObject" Target="../embeddings/oleObject32.bin"/><Relationship Id="rId20" Type="http://schemas.openxmlformats.org/officeDocument/2006/relationships/hyperlink" Target="http://www.bcmath.ca/" TargetMode="External"/><Relationship Id="rId41" Type="http://schemas.openxmlformats.org/officeDocument/2006/relationships/oleObject" Target="../embeddings/oleObject19.bin"/><Relationship Id="rId54" Type="http://schemas.openxmlformats.org/officeDocument/2006/relationships/image" Target="../media/image26.wmf"/><Relationship Id="rId62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image" Target="../media/image50.wmf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48.wmf"/><Relationship Id="rId42" Type="http://schemas.openxmlformats.org/officeDocument/2006/relationships/oleObject" Target="../embeddings/oleObject53.bin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55.wmf"/><Relationship Id="rId55" Type="http://schemas.openxmlformats.org/officeDocument/2006/relationships/oleObject" Target="../embeddings/oleObject59.bin"/><Relationship Id="rId63" Type="http://schemas.openxmlformats.org/officeDocument/2006/relationships/oleObject" Target="../embeddings/oleObject63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6.bin"/><Relationship Id="rId41" Type="http://schemas.openxmlformats.org/officeDocument/2006/relationships/image" Target="../media/image51.wmf"/><Relationship Id="rId54" Type="http://schemas.openxmlformats.org/officeDocument/2006/relationships/image" Target="../media/image57.wmf"/><Relationship Id="rId62" Type="http://schemas.openxmlformats.org/officeDocument/2006/relationships/image" Target="../media/image6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50.bin"/><Relationship Id="rId40" Type="http://schemas.openxmlformats.org/officeDocument/2006/relationships/oleObject" Target="../embeddings/oleObject52.bin"/><Relationship Id="rId45" Type="http://schemas.openxmlformats.org/officeDocument/2006/relationships/oleObject" Target="../embeddings/oleObject54.bin"/><Relationship Id="rId53" Type="http://schemas.openxmlformats.org/officeDocument/2006/relationships/oleObject" Target="../embeddings/oleObject58.bin"/><Relationship Id="rId58" Type="http://schemas.openxmlformats.org/officeDocument/2006/relationships/image" Target="../media/image59.wmf"/><Relationship Id="rId66" Type="http://schemas.openxmlformats.org/officeDocument/2006/relationships/image" Target="../media/image63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49" Type="http://schemas.openxmlformats.org/officeDocument/2006/relationships/oleObject" Target="../embeddings/oleObject56.bin"/><Relationship Id="rId57" Type="http://schemas.openxmlformats.org/officeDocument/2006/relationships/oleObject" Target="../embeddings/oleObject60.bin"/><Relationship Id="rId61" Type="http://schemas.openxmlformats.org/officeDocument/2006/relationships/oleObject" Target="../embeddings/oleObject62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4" Type="http://schemas.openxmlformats.org/officeDocument/2006/relationships/hyperlink" Target="http://www.bcmath.ca/" TargetMode="External"/><Relationship Id="rId52" Type="http://schemas.openxmlformats.org/officeDocument/2006/relationships/image" Target="../media/image56.wmf"/><Relationship Id="rId60" Type="http://schemas.openxmlformats.org/officeDocument/2006/relationships/image" Target="../media/image60.wmf"/><Relationship Id="rId65" Type="http://schemas.openxmlformats.org/officeDocument/2006/relationships/oleObject" Target="../embeddings/oleObject64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9.bin"/><Relationship Id="rId43" Type="http://schemas.openxmlformats.org/officeDocument/2006/relationships/image" Target="../media/image52.wmf"/><Relationship Id="rId48" Type="http://schemas.openxmlformats.org/officeDocument/2006/relationships/image" Target="../media/image54.wmf"/><Relationship Id="rId56" Type="http://schemas.openxmlformats.org/officeDocument/2006/relationships/image" Target="../media/image58.wmf"/><Relationship Id="rId64" Type="http://schemas.openxmlformats.org/officeDocument/2006/relationships/image" Target="../media/image62.wmf"/><Relationship Id="rId8" Type="http://schemas.openxmlformats.org/officeDocument/2006/relationships/oleObject" Target="../embeddings/oleObject35.bin"/><Relationship Id="rId51" Type="http://schemas.openxmlformats.org/officeDocument/2006/relationships/oleObject" Target="../embeddings/oleObject57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oleObject" Target="../embeddings/oleObject51.bin"/><Relationship Id="rId46" Type="http://schemas.openxmlformats.org/officeDocument/2006/relationships/image" Target="../media/image53.wmf"/><Relationship Id="rId59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6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70.bin"/><Relationship Id="rId22" Type="http://schemas.openxmlformats.org/officeDocument/2006/relationships/image" Target="../media/image7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6.bin"/><Relationship Id="rId39" Type="http://schemas.openxmlformats.org/officeDocument/2006/relationships/oleObject" Target="../embeddings/oleObject92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83.bin"/><Relationship Id="rId34" Type="http://schemas.openxmlformats.org/officeDocument/2006/relationships/hyperlink" Target="http://www.bcmath.ca/" TargetMode="External"/><Relationship Id="rId42" Type="http://schemas.openxmlformats.org/officeDocument/2006/relationships/image" Target="../media/image89.wmf"/><Relationship Id="rId47" Type="http://schemas.openxmlformats.org/officeDocument/2006/relationships/oleObject" Target="../embeddings/oleObject96.bin"/><Relationship Id="rId50" Type="http://schemas.openxmlformats.org/officeDocument/2006/relationships/image" Target="../media/image93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8.wmf"/><Relationship Id="rId25" Type="http://schemas.openxmlformats.org/officeDocument/2006/relationships/image" Target="../media/image81.wmf"/><Relationship Id="rId33" Type="http://schemas.openxmlformats.org/officeDocument/2006/relationships/image" Target="../media/image85.wmf"/><Relationship Id="rId38" Type="http://schemas.openxmlformats.org/officeDocument/2006/relationships/image" Target="../media/image87.wmf"/><Relationship Id="rId46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image" Target="../media/image79.wmf"/><Relationship Id="rId29" Type="http://schemas.openxmlformats.org/officeDocument/2006/relationships/image" Target="../media/image83.wmf"/><Relationship Id="rId41" Type="http://schemas.openxmlformats.org/officeDocument/2006/relationships/oleObject" Target="../embeddings/oleObject9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oleObject" Target="../embeddings/oleObject91.bin"/><Relationship Id="rId40" Type="http://schemas.openxmlformats.org/officeDocument/2006/relationships/image" Target="../media/image88.wmf"/><Relationship Id="rId45" Type="http://schemas.openxmlformats.org/officeDocument/2006/relationships/oleObject" Target="../embeddings/oleObject95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87.bin"/><Relationship Id="rId36" Type="http://schemas.openxmlformats.org/officeDocument/2006/relationships/image" Target="../media/image86.wmf"/><Relationship Id="rId49" Type="http://schemas.openxmlformats.org/officeDocument/2006/relationships/oleObject" Target="../embeddings/oleObject97.bin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2.bin"/><Relationship Id="rId31" Type="http://schemas.openxmlformats.org/officeDocument/2006/relationships/image" Target="../media/image84.wmf"/><Relationship Id="rId44" Type="http://schemas.openxmlformats.org/officeDocument/2006/relationships/image" Target="../media/image90.wmf"/><Relationship Id="rId52" Type="http://schemas.openxmlformats.org/officeDocument/2006/relationships/image" Target="../media/image94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88.bin"/><Relationship Id="rId35" Type="http://schemas.openxmlformats.org/officeDocument/2006/relationships/oleObject" Target="../embeddings/oleObject90.bin"/><Relationship Id="rId43" Type="http://schemas.openxmlformats.org/officeDocument/2006/relationships/oleObject" Target="../embeddings/oleObject94.bin"/><Relationship Id="rId48" Type="http://schemas.openxmlformats.org/officeDocument/2006/relationships/image" Target="../media/image92.wmf"/><Relationship Id="rId8" Type="http://schemas.openxmlformats.org/officeDocument/2006/relationships/oleObject" Target="../embeddings/oleObject76.bin"/><Relationship Id="rId51" Type="http://schemas.openxmlformats.org/officeDocument/2006/relationships/oleObject" Target="../embeddings/oleObject98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9" Type="http://schemas.openxmlformats.org/officeDocument/2006/relationships/oleObject" Target="../embeddings/oleObject117.bin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110.wmf"/><Relationship Id="rId42" Type="http://schemas.openxmlformats.org/officeDocument/2006/relationships/image" Target="../media/image114.wmf"/><Relationship Id="rId47" Type="http://schemas.openxmlformats.org/officeDocument/2006/relationships/oleObject" Target="../embeddings/oleObject121.bin"/><Relationship Id="rId50" Type="http://schemas.openxmlformats.org/officeDocument/2006/relationships/image" Target="../media/image118.w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38" Type="http://schemas.openxmlformats.org/officeDocument/2006/relationships/image" Target="../media/image112.wmf"/><Relationship Id="rId46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112.bin"/><Relationship Id="rId41" Type="http://schemas.openxmlformats.org/officeDocument/2006/relationships/oleObject" Target="../embeddings/oleObject11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05.wmf"/><Relationship Id="rId32" Type="http://schemas.openxmlformats.org/officeDocument/2006/relationships/image" Target="../media/image109.wmf"/><Relationship Id="rId37" Type="http://schemas.openxmlformats.org/officeDocument/2006/relationships/oleObject" Target="../embeddings/oleObject116.bin"/><Relationship Id="rId40" Type="http://schemas.openxmlformats.org/officeDocument/2006/relationships/image" Target="../media/image113.wmf"/><Relationship Id="rId45" Type="http://schemas.openxmlformats.org/officeDocument/2006/relationships/oleObject" Target="../embeddings/oleObject120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07.wmf"/><Relationship Id="rId36" Type="http://schemas.openxmlformats.org/officeDocument/2006/relationships/image" Target="../media/image111.wmf"/><Relationship Id="rId49" Type="http://schemas.openxmlformats.org/officeDocument/2006/relationships/oleObject" Target="../embeddings/oleObject122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4" Type="http://schemas.openxmlformats.org/officeDocument/2006/relationships/image" Target="../media/image115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08.wmf"/><Relationship Id="rId35" Type="http://schemas.openxmlformats.org/officeDocument/2006/relationships/oleObject" Target="../embeddings/oleObject115.bin"/><Relationship Id="rId43" Type="http://schemas.openxmlformats.org/officeDocument/2006/relationships/oleObject" Target="../embeddings/oleObject119.bin"/><Relationship Id="rId48" Type="http://schemas.openxmlformats.org/officeDocument/2006/relationships/image" Target="../media/image117.wmf"/><Relationship Id="rId8" Type="http://schemas.openxmlformats.org/officeDocument/2006/relationships/image" Target="../media/image9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9" Type="http://schemas.openxmlformats.org/officeDocument/2006/relationships/image" Target="../media/image145.wmf"/><Relationship Id="rId3" Type="http://schemas.openxmlformats.org/officeDocument/2006/relationships/image" Target="../media/image148.png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147.bin"/><Relationship Id="rId42" Type="http://schemas.openxmlformats.org/officeDocument/2006/relationships/oleObject" Target="../embeddings/oleObject151.bin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29" Type="http://schemas.openxmlformats.org/officeDocument/2006/relationships/image" Target="../media/image140.wmf"/><Relationship Id="rId41" Type="http://schemas.openxmlformats.org/officeDocument/2006/relationships/image" Target="../media/image14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42.bin"/><Relationship Id="rId32" Type="http://schemas.openxmlformats.org/officeDocument/2006/relationships/oleObject" Target="../embeddings/oleObject146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150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44.bin"/><Relationship Id="rId36" Type="http://schemas.openxmlformats.org/officeDocument/2006/relationships/oleObject" Target="../embeddings/oleObject148.bin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135.wmf"/><Relationship Id="rId31" Type="http://schemas.openxmlformats.org/officeDocument/2006/relationships/image" Target="../media/image141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39.wmf"/><Relationship Id="rId30" Type="http://schemas.openxmlformats.org/officeDocument/2006/relationships/oleObject" Target="../embeddings/oleObject145.bin"/><Relationship Id="rId35" Type="http://schemas.openxmlformats.org/officeDocument/2006/relationships/image" Target="../media/image143.wmf"/><Relationship Id="rId43" Type="http://schemas.openxmlformats.org/officeDocument/2006/relationships/image" Target="../media/image1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 5.2 </a:t>
            </a:r>
            <a:br>
              <a:rPr lang="en-CA" dirty="0"/>
            </a:br>
            <a:r>
              <a:rPr lang="en-CA" dirty="0"/>
              <a:t>Solving Exponential Equations</a:t>
            </a:r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© Copyright all rights reserved to Homework depot: </a:t>
            </a:r>
            <a:r>
              <a:rPr lang="en-US" altLang="en-US" sz="1000">
                <a:latin typeface="Arial" panose="020B0604020202020204" pitchFamily="34" charset="0"/>
                <a:hlinkClick r:id="rId3"/>
              </a:rPr>
              <a:t>www.BCMath.ca</a:t>
            </a:r>
            <a:r>
              <a:rPr lang="en-US" altLang="en-US" sz="10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7375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Review Exponent Law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44100"/>
              </p:ext>
            </p:extLst>
          </p:nvPr>
        </p:nvGraphicFramePr>
        <p:xfrm>
          <a:off x="282999" y="1061089"/>
          <a:ext cx="14843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99" y="1061089"/>
                        <a:ext cx="14843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7863"/>
              </p:ext>
            </p:extLst>
          </p:nvPr>
        </p:nvGraphicFramePr>
        <p:xfrm>
          <a:off x="3311207" y="1057275"/>
          <a:ext cx="15128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207" y="1057275"/>
                        <a:ext cx="15128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77490"/>
              </p:ext>
            </p:extLst>
          </p:nvPr>
        </p:nvGraphicFramePr>
        <p:xfrm>
          <a:off x="6316875" y="893763"/>
          <a:ext cx="127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596880" imgH="406080" progId="Equation.DSMT4">
                  <p:embed/>
                </p:oleObj>
              </mc:Choice>
              <mc:Fallback>
                <p:oleObj name="Equation" r:id="rId8" imgW="596880" imgH="4060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875" y="893763"/>
                        <a:ext cx="127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62914"/>
              </p:ext>
            </p:extLst>
          </p:nvPr>
        </p:nvGraphicFramePr>
        <p:xfrm>
          <a:off x="1972522" y="1123002"/>
          <a:ext cx="8636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522" y="1123002"/>
                        <a:ext cx="8636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30757"/>
              </p:ext>
            </p:extLst>
          </p:nvPr>
        </p:nvGraphicFramePr>
        <p:xfrm>
          <a:off x="4974907" y="1077913"/>
          <a:ext cx="8366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393480" imgH="241200" progId="Equation.DSMT4">
                  <p:embed/>
                </p:oleObj>
              </mc:Choice>
              <mc:Fallback>
                <p:oleObj name="Equation" r:id="rId12" imgW="393480" imgH="2412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907" y="1077913"/>
                        <a:ext cx="83661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967723"/>
              </p:ext>
            </p:extLst>
          </p:nvPr>
        </p:nvGraphicFramePr>
        <p:xfrm>
          <a:off x="7756738" y="1090613"/>
          <a:ext cx="809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380880" imgH="241200" progId="Equation.DSMT4">
                  <p:embed/>
                </p:oleObj>
              </mc:Choice>
              <mc:Fallback>
                <p:oleObj name="Equation" r:id="rId14" imgW="380880" imgH="2412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738" y="1090613"/>
                        <a:ext cx="8096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88172" y="932502"/>
            <a:ext cx="2814638" cy="8270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3208020" y="930275"/>
            <a:ext cx="2816225" cy="827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6175057" y="927101"/>
            <a:ext cx="2489518" cy="8286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23970"/>
              </p:ext>
            </p:extLst>
          </p:nvPr>
        </p:nvGraphicFramePr>
        <p:xfrm>
          <a:off x="237384" y="1947863"/>
          <a:ext cx="1620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761760" imgH="406080" progId="Equation.DSMT4">
                  <p:embed/>
                </p:oleObj>
              </mc:Choice>
              <mc:Fallback>
                <p:oleObj name="Equation" r:id="rId16" imgW="761760" imgH="40608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84" y="1947863"/>
                        <a:ext cx="16208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04899"/>
              </p:ext>
            </p:extLst>
          </p:nvPr>
        </p:nvGraphicFramePr>
        <p:xfrm>
          <a:off x="1842347" y="2125663"/>
          <a:ext cx="1822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990360" imgH="355320" progId="Equation.DSMT4">
                  <p:embed/>
                </p:oleObj>
              </mc:Choice>
              <mc:Fallback>
                <p:oleObj name="Equation" r:id="rId18" imgW="990360" imgH="35532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347" y="2125663"/>
                        <a:ext cx="18224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88172" y="1982788"/>
            <a:ext cx="3476625" cy="877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7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60621"/>
              </p:ext>
            </p:extLst>
          </p:nvPr>
        </p:nvGraphicFramePr>
        <p:xfrm>
          <a:off x="262674" y="3545043"/>
          <a:ext cx="27352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1726920" imgH="495000" progId="Equation.DSMT4">
                  <p:embed/>
                </p:oleObj>
              </mc:Choice>
              <mc:Fallback>
                <p:oleObj name="Equation" r:id="rId21" imgW="1726920" imgH="4950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74" y="3545043"/>
                        <a:ext cx="273526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45588"/>
              </p:ext>
            </p:extLst>
          </p:nvPr>
        </p:nvGraphicFramePr>
        <p:xfrm>
          <a:off x="4140470" y="3621088"/>
          <a:ext cx="31797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2006280" imgH="355320" progId="Equation.DSMT4">
                  <p:embed/>
                </p:oleObj>
              </mc:Choice>
              <mc:Fallback>
                <p:oleObj name="Equation" r:id="rId23" imgW="2006280" imgH="35532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470" y="3621088"/>
                        <a:ext cx="317976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6614" y="2955052"/>
            <a:ext cx="84497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solving exponential functions, convert them to similar bases using </a:t>
            </a:r>
            <a:br>
              <a:rPr lang="en-C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C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onent laws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49341"/>
              </p:ext>
            </p:extLst>
          </p:nvPr>
        </p:nvGraphicFramePr>
        <p:xfrm>
          <a:off x="1025155" y="4283707"/>
          <a:ext cx="9255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583920" imgH="634680" progId="Equation.DSMT4">
                  <p:embed/>
                </p:oleObj>
              </mc:Choice>
              <mc:Fallback>
                <p:oleObj name="Equation" r:id="rId25" imgW="583920" imgH="6346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55" y="4283707"/>
                        <a:ext cx="925512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139517"/>
              </p:ext>
            </p:extLst>
          </p:nvPr>
        </p:nvGraphicFramePr>
        <p:xfrm>
          <a:off x="2003403" y="4637477"/>
          <a:ext cx="10652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7" imgW="672840" imgH="355320" progId="Equation.DSMT4">
                  <p:embed/>
                </p:oleObj>
              </mc:Choice>
              <mc:Fallback>
                <p:oleObj name="Equation" r:id="rId27" imgW="672840" imgH="35532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03" y="4637477"/>
                        <a:ext cx="106521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98102"/>
              </p:ext>
            </p:extLst>
          </p:nvPr>
        </p:nvGraphicFramePr>
        <p:xfrm>
          <a:off x="1254178" y="4512413"/>
          <a:ext cx="6826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9" imgW="431640" imgH="495000" progId="Equation.DSMT4">
                  <p:embed/>
                </p:oleObj>
              </mc:Choice>
              <mc:Fallback>
                <p:oleObj name="Equation" r:id="rId29" imgW="431640" imgH="4950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78" y="4512413"/>
                        <a:ext cx="6826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86703"/>
              </p:ext>
            </p:extLst>
          </p:nvPr>
        </p:nvGraphicFramePr>
        <p:xfrm>
          <a:off x="2003403" y="4662230"/>
          <a:ext cx="803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1" imgW="507960" imgH="241200" progId="Equation.DSMT4">
                  <p:embed/>
                </p:oleObj>
              </mc:Choice>
              <mc:Fallback>
                <p:oleObj name="Equation" r:id="rId31" imgW="507960" imgH="24120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03" y="4662230"/>
                        <a:ext cx="8032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28198"/>
              </p:ext>
            </p:extLst>
          </p:nvPr>
        </p:nvGraphicFramePr>
        <p:xfrm>
          <a:off x="1056761" y="5351781"/>
          <a:ext cx="9032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3" imgW="571320" imgH="241200" progId="Equation.DSMT4">
                  <p:embed/>
                </p:oleObj>
              </mc:Choice>
              <mc:Fallback>
                <p:oleObj name="Equation" r:id="rId33" imgW="571320" imgH="2412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761" y="5351781"/>
                        <a:ext cx="90328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679966"/>
              </p:ext>
            </p:extLst>
          </p:nvPr>
        </p:nvGraphicFramePr>
        <p:xfrm>
          <a:off x="2045979" y="5357191"/>
          <a:ext cx="542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5" imgW="342720" imgH="241200" progId="Equation.DSMT4">
                  <p:embed/>
                </p:oleObj>
              </mc:Choice>
              <mc:Fallback>
                <p:oleObj name="Equation" r:id="rId35" imgW="342720" imgH="2412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79" y="5357191"/>
                        <a:ext cx="54292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24812"/>
              </p:ext>
            </p:extLst>
          </p:nvPr>
        </p:nvGraphicFramePr>
        <p:xfrm>
          <a:off x="1047803" y="5890519"/>
          <a:ext cx="14668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7" imgW="927000" imgH="177480" progId="Equation.DSMT4">
                  <p:embed/>
                </p:oleObj>
              </mc:Choice>
              <mc:Fallback>
                <p:oleObj name="Equation" r:id="rId37" imgW="927000" imgH="17748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803" y="5890519"/>
                        <a:ext cx="1466850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97328"/>
              </p:ext>
            </p:extLst>
          </p:nvPr>
        </p:nvGraphicFramePr>
        <p:xfrm>
          <a:off x="1406155" y="6299083"/>
          <a:ext cx="7223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9" imgW="457200" imgH="177480" progId="Equation.DSMT4">
                  <p:embed/>
                </p:oleObj>
              </mc:Choice>
              <mc:Fallback>
                <p:oleObj name="Equation" r:id="rId39" imgW="457200" imgH="17748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155" y="6299083"/>
                        <a:ext cx="722313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77498"/>
              </p:ext>
            </p:extLst>
          </p:nvPr>
        </p:nvGraphicFramePr>
        <p:xfrm>
          <a:off x="1514966" y="6103418"/>
          <a:ext cx="6429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1" imgW="406080" imgH="431640" progId="Equation.DSMT4">
                  <p:embed/>
                </p:oleObj>
              </mc:Choice>
              <mc:Fallback>
                <p:oleObj name="Equation" r:id="rId41" imgW="406080" imgH="43164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966" y="6103418"/>
                        <a:ext cx="6429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22369"/>
              </p:ext>
            </p:extLst>
          </p:nvPr>
        </p:nvGraphicFramePr>
        <p:xfrm>
          <a:off x="5269760" y="2190696"/>
          <a:ext cx="1331234" cy="61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3" imgW="990360" imgH="457200" progId="Equation.DSMT4">
                  <p:embed/>
                </p:oleObj>
              </mc:Choice>
              <mc:Fallback>
                <p:oleObj name="Equation" r:id="rId43" imgW="9903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269760" y="2190696"/>
                        <a:ext cx="1331234" cy="61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79873"/>
              </p:ext>
            </p:extLst>
          </p:nvPr>
        </p:nvGraphicFramePr>
        <p:xfrm>
          <a:off x="4485751" y="4223382"/>
          <a:ext cx="12446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5" imgW="787320" imgH="355320" progId="Equation.DSMT4">
                  <p:embed/>
                </p:oleObj>
              </mc:Choice>
              <mc:Fallback>
                <p:oleObj name="Equation" r:id="rId45" imgW="787320" imgH="35532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751" y="4223382"/>
                        <a:ext cx="12446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85641"/>
              </p:ext>
            </p:extLst>
          </p:nvPr>
        </p:nvGraphicFramePr>
        <p:xfrm>
          <a:off x="5726215" y="4230631"/>
          <a:ext cx="17478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7" imgW="1104840" imgH="355320" progId="Equation.DSMT4">
                  <p:embed/>
                </p:oleObj>
              </mc:Choice>
              <mc:Fallback>
                <p:oleObj name="Equation" r:id="rId47" imgW="1104840" imgH="35532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15" y="4230631"/>
                        <a:ext cx="174783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8123"/>
              </p:ext>
            </p:extLst>
          </p:nvPr>
        </p:nvGraphicFramePr>
        <p:xfrm>
          <a:off x="4721328" y="4771206"/>
          <a:ext cx="10048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9" imgW="634680" imgH="355320" progId="Equation.DSMT4">
                  <p:embed/>
                </p:oleObj>
              </mc:Choice>
              <mc:Fallback>
                <p:oleObj name="Equation" r:id="rId49" imgW="634680" imgH="35532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328" y="4771206"/>
                        <a:ext cx="100488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45045"/>
              </p:ext>
            </p:extLst>
          </p:nvPr>
        </p:nvGraphicFramePr>
        <p:xfrm>
          <a:off x="5719598" y="4786944"/>
          <a:ext cx="15287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1" imgW="965160" imgH="355320" progId="Equation.DSMT4">
                  <p:embed/>
                </p:oleObj>
              </mc:Choice>
              <mc:Fallback>
                <p:oleObj name="Equation" r:id="rId51" imgW="965160" imgH="35532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598" y="4786944"/>
                        <a:ext cx="15287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91292"/>
              </p:ext>
            </p:extLst>
          </p:nvPr>
        </p:nvGraphicFramePr>
        <p:xfrm>
          <a:off x="4611390" y="4773858"/>
          <a:ext cx="11049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3" imgW="698400" imgH="355320" progId="Equation.DSMT4">
                  <p:embed/>
                </p:oleObj>
              </mc:Choice>
              <mc:Fallback>
                <p:oleObj name="Equation" r:id="rId53" imgW="698400" imgH="355320" progId="Equation.DSMT4">
                  <p:embed/>
                  <p:pic>
                    <p:nvPicPr>
                      <p:cNvPr id="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390" y="4773858"/>
                        <a:ext cx="11049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21599"/>
              </p:ext>
            </p:extLst>
          </p:nvPr>
        </p:nvGraphicFramePr>
        <p:xfrm>
          <a:off x="7864836" y="4794194"/>
          <a:ext cx="763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5" imgW="482400" imgH="228600" progId="Equation.DSMT4">
                  <p:embed/>
                </p:oleObj>
              </mc:Choice>
              <mc:Fallback>
                <p:oleObj name="Equation" r:id="rId55" imgW="482400" imgH="22860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836" y="4794194"/>
                        <a:ext cx="7635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84388"/>
              </p:ext>
            </p:extLst>
          </p:nvPr>
        </p:nvGraphicFramePr>
        <p:xfrm>
          <a:off x="5249627" y="5290182"/>
          <a:ext cx="1987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7" imgW="1257120" imgH="241200" progId="Equation.DSMT4">
                  <p:embed/>
                </p:oleObj>
              </mc:Choice>
              <mc:Fallback>
                <p:oleObj name="Equation" r:id="rId57" imgW="1257120" imgH="24120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627" y="5290182"/>
                        <a:ext cx="19875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79162"/>
              </p:ext>
            </p:extLst>
          </p:nvPr>
        </p:nvGraphicFramePr>
        <p:xfrm>
          <a:off x="5149614" y="5356944"/>
          <a:ext cx="20875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9" imgW="1320480" imgH="253800" progId="Equation.DSMT4">
                  <p:embed/>
                </p:oleObj>
              </mc:Choice>
              <mc:Fallback>
                <p:oleObj name="Equation" r:id="rId59" imgW="1320480" imgH="253800" progId="Equation.DSMT4">
                  <p:embed/>
                  <p:pic>
                    <p:nvPicPr>
                      <p:cNvPr id="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614" y="5356944"/>
                        <a:ext cx="20875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85901"/>
              </p:ext>
            </p:extLst>
          </p:nvPr>
        </p:nvGraphicFramePr>
        <p:xfrm>
          <a:off x="5087328" y="5777203"/>
          <a:ext cx="923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1" imgW="583920" imgH="241200" progId="Equation.DSMT4">
                  <p:embed/>
                </p:oleObj>
              </mc:Choice>
              <mc:Fallback>
                <p:oleObj name="Equation" r:id="rId61" imgW="583920" imgH="24120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328" y="5777203"/>
                        <a:ext cx="9239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14471"/>
              </p:ext>
            </p:extLst>
          </p:nvPr>
        </p:nvGraphicFramePr>
        <p:xfrm>
          <a:off x="5257417" y="6220183"/>
          <a:ext cx="7223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3" imgW="457200" imgH="177480" progId="Equation.DSMT4">
                  <p:embed/>
                </p:oleObj>
              </mc:Choice>
              <mc:Fallback>
                <p:oleObj name="Equation" r:id="rId63" imgW="457200" imgH="17748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417" y="6220183"/>
                        <a:ext cx="7223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00794"/>
              </p:ext>
            </p:extLst>
          </p:nvPr>
        </p:nvGraphicFramePr>
        <p:xfrm>
          <a:off x="6205538" y="5786438"/>
          <a:ext cx="1184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5" imgW="749160" imgH="241200" progId="Equation.DSMT4">
                  <p:embed/>
                </p:oleObj>
              </mc:Choice>
              <mc:Fallback>
                <p:oleObj name="Equation" r:id="rId65" imgW="749160" imgH="24120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786438"/>
                        <a:ext cx="118427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26109"/>
              </p:ext>
            </p:extLst>
          </p:nvPr>
        </p:nvGraphicFramePr>
        <p:xfrm>
          <a:off x="6496050" y="6229350"/>
          <a:ext cx="7413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7" imgW="469800" imgH="177480" progId="Equation.DSMT4">
                  <p:embed/>
                </p:oleObj>
              </mc:Choice>
              <mc:Fallback>
                <p:oleObj name="Equation" r:id="rId67" imgW="469800" imgH="17748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6229350"/>
                        <a:ext cx="74136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95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23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025" y="150813"/>
            <a:ext cx="8439416" cy="9810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Solving Exponential Equations by Changing the base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42900" y="1376363"/>
          <a:ext cx="23733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498320" imgH="355320" progId="Equation.DSMT4">
                  <p:embed/>
                </p:oleObj>
              </mc:Choice>
              <mc:Fallback>
                <p:oleObj name="Equation" r:id="rId4" imgW="1498320" imgH="35532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376363"/>
                        <a:ext cx="2373313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62984"/>
              </p:ext>
            </p:extLst>
          </p:nvPr>
        </p:nvGraphicFramePr>
        <p:xfrm>
          <a:off x="3205163" y="1254514"/>
          <a:ext cx="1992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57120" imgH="355320" progId="Equation.DSMT4">
                  <p:embed/>
                </p:oleObj>
              </mc:Choice>
              <mc:Fallback>
                <p:oleObj name="Equation" r:id="rId6" imgW="1257120" imgH="35532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254514"/>
                        <a:ext cx="19923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379347"/>
              </p:ext>
            </p:extLst>
          </p:nvPr>
        </p:nvGraphicFramePr>
        <p:xfrm>
          <a:off x="925964" y="2038765"/>
          <a:ext cx="6731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964" y="2038765"/>
                        <a:ext cx="6731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65935"/>
              </p:ext>
            </p:extLst>
          </p:nvPr>
        </p:nvGraphicFramePr>
        <p:xfrm>
          <a:off x="1618114" y="2073690"/>
          <a:ext cx="3492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114" y="2073690"/>
                        <a:ext cx="3492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47884"/>
              </p:ext>
            </p:extLst>
          </p:nvPr>
        </p:nvGraphicFramePr>
        <p:xfrm>
          <a:off x="1945139" y="2043528"/>
          <a:ext cx="1073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545760" imgH="355320" progId="Equation.DSMT4">
                  <p:embed/>
                </p:oleObj>
              </mc:Choice>
              <mc:Fallback>
                <p:oleObj name="Equation" r:id="rId12" imgW="545760" imgH="35532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39" y="2043528"/>
                        <a:ext cx="10731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78680"/>
              </p:ext>
            </p:extLst>
          </p:nvPr>
        </p:nvGraphicFramePr>
        <p:xfrm>
          <a:off x="933901" y="2815053"/>
          <a:ext cx="6715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901" y="2815053"/>
                        <a:ext cx="6715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067702"/>
              </p:ext>
            </p:extLst>
          </p:nvPr>
        </p:nvGraphicFramePr>
        <p:xfrm>
          <a:off x="1678439" y="2843628"/>
          <a:ext cx="10985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439" y="2843628"/>
                        <a:ext cx="1098550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89963"/>
              </p:ext>
            </p:extLst>
          </p:nvPr>
        </p:nvGraphicFramePr>
        <p:xfrm>
          <a:off x="1681614" y="2854740"/>
          <a:ext cx="8493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431640" imgH="241200" progId="Equation.DSMT4">
                  <p:embed/>
                </p:oleObj>
              </mc:Choice>
              <mc:Fallback>
                <p:oleObj name="Equation" r:id="rId17" imgW="431640" imgH="2412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614" y="2854740"/>
                        <a:ext cx="8493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52295"/>
              </p:ext>
            </p:extLst>
          </p:nvPr>
        </p:nvGraphicFramePr>
        <p:xfrm>
          <a:off x="1116464" y="3594515"/>
          <a:ext cx="4968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464" y="3594515"/>
                        <a:ext cx="4968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36808"/>
              </p:ext>
            </p:extLst>
          </p:nvPr>
        </p:nvGraphicFramePr>
        <p:xfrm>
          <a:off x="1605414" y="3589753"/>
          <a:ext cx="8699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414" y="3589753"/>
                        <a:ext cx="8699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67894"/>
              </p:ext>
            </p:extLst>
          </p:nvPr>
        </p:nvGraphicFramePr>
        <p:xfrm>
          <a:off x="1113289" y="4137440"/>
          <a:ext cx="919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469800" imgH="177480" progId="Equation.DSMT4">
                  <p:embed/>
                </p:oleObj>
              </mc:Choice>
              <mc:Fallback>
                <p:oleObj name="Equation" r:id="rId23" imgW="469800" imgH="17748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289" y="4137440"/>
                        <a:ext cx="91916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83697"/>
              </p:ext>
            </p:extLst>
          </p:nvPr>
        </p:nvGraphicFramePr>
        <p:xfrm>
          <a:off x="1051376" y="4656553"/>
          <a:ext cx="9032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376" y="4656553"/>
                        <a:ext cx="9032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79851"/>
              </p:ext>
            </p:extLst>
          </p:nvPr>
        </p:nvGraphicFramePr>
        <p:xfrm>
          <a:off x="3860801" y="1796675"/>
          <a:ext cx="9477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7" imgW="482400" imgH="228600" progId="Equation.DSMT4">
                  <p:embed/>
                </p:oleObj>
              </mc:Choice>
              <mc:Fallback>
                <p:oleObj name="Equation" r:id="rId27" imgW="482400" imgH="228600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1" y="1796675"/>
                        <a:ext cx="94773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53234"/>
              </p:ext>
            </p:extLst>
          </p:nvPr>
        </p:nvGraphicFramePr>
        <p:xfrm>
          <a:off x="4865688" y="1926850"/>
          <a:ext cx="3984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1926850"/>
                        <a:ext cx="39846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51076"/>
              </p:ext>
            </p:extLst>
          </p:nvPr>
        </p:nvGraphicFramePr>
        <p:xfrm>
          <a:off x="3504084" y="2249697"/>
          <a:ext cx="1371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1" imgW="698400" imgH="406080" progId="Equation.DSMT4">
                  <p:embed/>
                </p:oleObj>
              </mc:Choice>
              <mc:Fallback>
                <p:oleObj name="Equation" r:id="rId31" imgW="698400" imgH="406080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084" y="2249697"/>
                        <a:ext cx="13716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15111"/>
              </p:ext>
            </p:extLst>
          </p:nvPr>
        </p:nvGraphicFramePr>
        <p:xfrm>
          <a:off x="4948709" y="2402097"/>
          <a:ext cx="373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709" y="2402097"/>
                        <a:ext cx="3730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29622"/>
              </p:ext>
            </p:extLst>
          </p:nvPr>
        </p:nvGraphicFramePr>
        <p:xfrm>
          <a:off x="3740622" y="3170447"/>
          <a:ext cx="1146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5" imgW="583920" imgH="228600" progId="Equation.DSMT4">
                  <p:embed/>
                </p:oleObj>
              </mc:Choice>
              <mc:Fallback>
                <p:oleObj name="Equation" r:id="rId35" imgW="583920" imgH="228600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622" y="3170447"/>
                        <a:ext cx="1146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377587"/>
              </p:ext>
            </p:extLst>
          </p:nvPr>
        </p:nvGraphicFramePr>
        <p:xfrm>
          <a:off x="4940772" y="3206959"/>
          <a:ext cx="373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7" imgW="190440" imgH="228600" progId="Equation.DSMT4">
                  <p:embed/>
                </p:oleObj>
              </mc:Choice>
              <mc:Fallback>
                <p:oleObj name="Equation" r:id="rId37" imgW="190440" imgH="228600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772" y="3206959"/>
                        <a:ext cx="373062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92941"/>
              </p:ext>
            </p:extLst>
          </p:nvPr>
        </p:nvGraphicFramePr>
        <p:xfrm>
          <a:off x="3772372" y="3811797"/>
          <a:ext cx="1341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8" imgW="685800" imgH="177480" progId="Equation.DSMT4">
                  <p:embed/>
                </p:oleObj>
              </mc:Choice>
              <mc:Fallback>
                <p:oleObj name="Equation" r:id="rId38" imgW="685800" imgH="177480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372" y="3811797"/>
                        <a:ext cx="13414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49586"/>
              </p:ext>
            </p:extLst>
          </p:nvPr>
        </p:nvGraphicFramePr>
        <p:xfrm>
          <a:off x="4235922" y="4299159"/>
          <a:ext cx="9191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0" imgW="469800" imgH="177480" progId="Equation.DSMT4">
                  <p:embed/>
                </p:oleObj>
              </mc:Choice>
              <mc:Fallback>
                <p:oleObj name="Equation" r:id="rId40" imgW="469800" imgH="177480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922" y="4299159"/>
                        <a:ext cx="919162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406677"/>
              </p:ext>
            </p:extLst>
          </p:nvPr>
        </p:nvGraphicFramePr>
        <p:xfrm>
          <a:off x="4327997" y="4784934"/>
          <a:ext cx="120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2" imgW="495000" imgH="177480" progId="Equation.DSMT4">
                  <p:embed/>
                </p:oleObj>
              </mc:Choice>
              <mc:Fallback>
                <p:oleObj name="Equation" r:id="rId42" imgW="495000" imgH="177480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97" y="4784934"/>
                        <a:ext cx="1206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F820DF2E-B806-421D-B71A-DEB28692D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56843"/>
              </p:ext>
            </p:extLst>
          </p:nvPr>
        </p:nvGraphicFramePr>
        <p:xfrm>
          <a:off x="6275388" y="1257084"/>
          <a:ext cx="22526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5" imgW="1422360" imgH="355320" progId="Equation.DSMT4">
                  <p:embed/>
                </p:oleObj>
              </mc:Choice>
              <mc:Fallback>
                <p:oleObj name="Equation" r:id="rId45" imgW="1422360" imgH="35532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F820DF2E-B806-421D-B71A-DEB28692D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1257084"/>
                        <a:ext cx="22526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271F4EF7-2EBD-4B71-82D8-26E094C5E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40953"/>
              </p:ext>
            </p:extLst>
          </p:nvPr>
        </p:nvGraphicFramePr>
        <p:xfrm>
          <a:off x="6559403" y="2104650"/>
          <a:ext cx="8239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7" imgW="419040" imgH="177480" progId="Equation.DSMT4">
                  <p:embed/>
                </p:oleObj>
              </mc:Choice>
              <mc:Fallback>
                <p:oleObj name="Equation" r:id="rId47" imgW="419040" imgH="17748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271F4EF7-2EBD-4B71-82D8-26E094C5E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403" y="2104650"/>
                        <a:ext cx="82391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DC935E1A-F096-4C8F-B42E-4FC509D36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796792"/>
              </p:ext>
            </p:extLst>
          </p:nvPr>
        </p:nvGraphicFramePr>
        <p:xfrm>
          <a:off x="7403953" y="2106237"/>
          <a:ext cx="2492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9" imgW="126720" imgH="164880" progId="Equation.DSMT4">
                  <p:embed/>
                </p:oleObj>
              </mc:Choice>
              <mc:Fallback>
                <p:oleObj name="Equation" r:id="rId49" imgW="126720" imgH="164880" progId="Equation.DSMT4">
                  <p:embed/>
                  <p:pic>
                    <p:nvPicPr>
                      <p:cNvPr id="27" name="Object 5">
                        <a:extLst>
                          <a:ext uri="{FF2B5EF4-FFF2-40B4-BE49-F238E27FC236}">
                            <a16:creationId xmlns:a16="http://schemas.microsoft.com/office/drawing/2014/main" id="{DC935E1A-F096-4C8F-B42E-4FC509D36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953" y="2106237"/>
                        <a:ext cx="249238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1E49D67E-551F-4FDA-BB5B-9FE2A0C78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74615"/>
              </p:ext>
            </p:extLst>
          </p:nvPr>
        </p:nvGraphicFramePr>
        <p:xfrm>
          <a:off x="7656366" y="1837950"/>
          <a:ext cx="1123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1" imgW="571320" imgH="406080" progId="Equation.DSMT4">
                  <p:embed/>
                </p:oleObj>
              </mc:Choice>
              <mc:Fallback>
                <p:oleObj name="Equation" r:id="rId51" imgW="571320" imgH="40608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1E49D67E-551F-4FDA-BB5B-9FE2A0C78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366" y="1837950"/>
                        <a:ext cx="11239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AF1F410D-CFA1-4901-B600-320AE6C14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4267"/>
              </p:ext>
            </p:extLst>
          </p:nvPr>
        </p:nvGraphicFramePr>
        <p:xfrm>
          <a:off x="6608616" y="2880937"/>
          <a:ext cx="7953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3" imgW="406080" imgH="177480" progId="Equation.DSMT4">
                  <p:embed/>
                </p:oleObj>
              </mc:Choice>
              <mc:Fallback>
                <p:oleObj name="Equation" r:id="rId53" imgW="406080" imgH="177480" progId="Equation.DSMT4">
                  <p:embed/>
                  <p:pic>
                    <p:nvPicPr>
                      <p:cNvPr id="29" name="Object 7">
                        <a:extLst>
                          <a:ext uri="{FF2B5EF4-FFF2-40B4-BE49-F238E27FC236}">
                            <a16:creationId xmlns:a16="http://schemas.microsoft.com/office/drawing/2014/main" id="{AF1F410D-CFA1-4901-B600-320AE6C14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616" y="2880937"/>
                        <a:ext cx="7953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D7525B47-AA8C-46E3-B327-33351855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60154"/>
              </p:ext>
            </p:extLst>
          </p:nvPr>
        </p:nvGraphicFramePr>
        <p:xfrm>
          <a:off x="7451578" y="2774575"/>
          <a:ext cx="8493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5" imgW="431640" imgH="241200" progId="Equation.DSMT4">
                  <p:embed/>
                </p:oleObj>
              </mc:Choice>
              <mc:Fallback>
                <p:oleObj name="Equation" r:id="rId55" imgW="431640" imgH="241200" progId="Equation.DSMT4">
                  <p:embed/>
                  <p:pic>
                    <p:nvPicPr>
                      <p:cNvPr id="30" name="Object 8">
                        <a:extLst>
                          <a:ext uri="{FF2B5EF4-FFF2-40B4-BE49-F238E27FC236}">
                            <a16:creationId xmlns:a16="http://schemas.microsoft.com/office/drawing/2014/main" id="{D7525B47-AA8C-46E3-B327-333518556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578" y="2774575"/>
                        <a:ext cx="8493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D8C9B20C-3536-4FF2-A42F-6EE06FA0C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57559"/>
              </p:ext>
            </p:extLst>
          </p:nvPr>
        </p:nvGraphicFramePr>
        <p:xfrm>
          <a:off x="6778478" y="3477837"/>
          <a:ext cx="6461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7" imgW="330120" imgH="241200" progId="Equation.DSMT4">
                  <p:embed/>
                </p:oleObj>
              </mc:Choice>
              <mc:Fallback>
                <p:oleObj name="Equation" r:id="rId57" imgW="330120" imgH="241200" progId="Equation.DSMT4">
                  <p:embed/>
                  <p:pic>
                    <p:nvPicPr>
                      <p:cNvPr id="31" name="Object 9">
                        <a:extLst>
                          <a:ext uri="{FF2B5EF4-FFF2-40B4-BE49-F238E27FC236}">
                            <a16:creationId xmlns:a16="http://schemas.microsoft.com/office/drawing/2014/main" id="{D8C9B20C-3536-4FF2-A42F-6EE06FA0C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478" y="3477837"/>
                        <a:ext cx="6461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09639B1A-14FC-40DC-B6D4-4A7C3D2A1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97326"/>
              </p:ext>
            </p:extLst>
          </p:nvPr>
        </p:nvGraphicFramePr>
        <p:xfrm>
          <a:off x="7427766" y="3487362"/>
          <a:ext cx="8445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9" imgW="431640" imgH="241200" progId="Equation.DSMT4">
                  <p:embed/>
                </p:oleObj>
              </mc:Choice>
              <mc:Fallback>
                <p:oleObj name="Equation" r:id="rId59" imgW="431640" imgH="241200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09639B1A-14FC-40DC-B6D4-4A7C3D2A1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766" y="3487362"/>
                        <a:ext cx="8445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A2B8C0E7-05FE-492D-8C0D-A6D4AC922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10223"/>
              </p:ext>
            </p:extLst>
          </p:nvPr>
        </p:nvGraphicFramePr>
        <p:xfrm>
          <a:off x="6957866" y="4111250"/>
          <a:ext cx="1341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1" imgW="685800" imgH="177480" progId="Equation.DSMT4">
                  <p:embed/>
                </p:oleObj>
              </mc:Choice>
              <mc:Fallback>
                <p:oleObj name="Equation" r:id="rId61" imgW="685800" imgH="177480" progId="Equation.DSMT4">
                  <p:embed/>
                  <p:pic>
                    <p:nvPicPr>
                      <p:cNvPr id="33" name="Object 11">
                        <a:extLst>
                          <a:ext uri="{FF2B5EF4-FFF2-40B4-BE49-F238E27FC236}">
                            <a16:creationId xmlns:a16="http://schemas.microsoft.com/office/drawing/2014/main" id="{A2B8C0E7-05FE-492D-8C0D-A6D4AC922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866" y="4111250"/>
                        <a:ext cx="13414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B1E28122-98B9-4763-BA94-B36121D55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7264"/>
              </p:ext>
            </p:extLst>
          </p:nvPr>
        </p:nvGraphicFramePr>
        <p:xfrm>
          <a:off x="6934053" y="4601787"/>
          <a:ext cx="989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3" imgW="469800" imgH="177480" progId="Equation.DSMT4">
                  <p:embed/>
                </p:oleObj>
              </mc:Choice>
              <mc:Fallback>
                <p:oleObj name="Equation" r:id="rId63" imgW="469800" imgH="17748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B1E28122-98B9-4763-BA94-B36121D55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053" y="4601787"/>
                        <a:ext cx="9890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>
            <a:extLst>
              <a:ext uri="{FF2B5EF4-FFF2-40B4-BE49-F238E27FC236}">
                <a16:creationId xmlns:a16="http://schemas.microsoft.com/office/drawing/2014/main" id="{808D8957-6980-4A8C-A069-C72E2AD4A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13607"/>
              </p:ext>
            </p:extLst>
          </p:nvPr>
        </p:nvGraphicFramePr>
        <p:xfrm>
          <a:off x="6546703" y="5073275"/>
          <a:ext cx="12573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5" imgW="495000" imgH="177480" progId="Equation.DSMT4">
                  <p:embed/>
                </p:oleObj>
              </mc:Choice>
              <mc:Fallback>
                <p:oleObj name="Equation" r:id="rId65" imgW="495000" imgH="177480" progId="Equation.DSMT4">
                  <p:embed/>
                  <p:pic>
                    <p:nvPicPr>
                      <p:cNvPr id="35" name="Object 20">
                        <a:extLst>
                          <a:ext uri="{FF2B5EF4-FFF2-40B4-BE49-F238E27FC236}">
                            <a16:creationId xmlns:a16="http://schemas.microsoft.com/office/drawing/2014/main" id="{808D8957-6980-4A8C-A069-C72E2AD4A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703" y="5073275"/>
                        <a:ext cx="12573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88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Content Placeholder 2"/>
          <p:cNvSpPr>
            <a:spLocks noGrp="1"/>
          </p:cNvSpPr>
          <p:nvPr>
            <p:ph sz="quarter" idx="1"/>
          </p:nvPr>
        </p:nvSpPr>
        <p:spPr>
          <a:xfrm>
            <a:off x="268288" y="293688"/>
            <a:ext cx="7323137" cy="44608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200"/>
              <a:t>Practice: Solve the following exponential functions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61674"/>
              </p:ext>
            </p:extLst>
          </p:nvPr>
        </p:nvGraphicFramePr>
        <p:xfrm>
          <a:off x="361950" y="879475"/>
          <a:ext cx="20732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07880" imgH="355320" progId="Equation.DSMT4">
                  <p:embed/>
                </p:oleObj>
              </mc:Choice>
              <mc:Fallback>
                <p:oleObj name="Equation" r:id="rId4" imgW="1307880" imgH="35532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879475"/>
                        <a:ext cx="207327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0425"/>
              </p:ext>
            </p:extLst>
          </p:nvPr>
        </p:nvGraphicFramePr>
        <p:xfrm>
          <a:off x="691402" y="1567232"/>
          <a:ext cx="14224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23600" imgH="304560" progId="Equation.DSMT4">
                  <p:embed/>
                </p:oleObj>
              </mc:Choice>
              <mc:Fallback>
                <p:oleObj name="Equation" r:id="rId6" imgW="723600" imgH="304560" progId="Equation.DSMT4">
                  <p:embed/>
                  <p:pic>
                    <p:nvPicPr>
                      <p:cNvPr id="41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02" y="1567232"/>
                        <a:ext cx="14224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03235"/>
              </p:ext>
            </p:extLst>
          </p:nvPr>
        </p:nvGraphicFramePr>
        <p:xfrm>
          <a:off x="2121739" y="1743444"/>
          <a:ext cx="3984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41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739" y="1743444"/>
                        <a:ext cx="3984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90000"/>
              </p:ext>
            </p:extLst>
          </p:nvPr>
        </p:nvGraphicFramePr>
        <p:xfrm>
          <a:off x="807289" y="2360982"/>
          <a:ext cx="13382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41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89" y="2360982"/>
                        <a:ext cx="13382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2868"/>
              </p:ext>
            </p:extLst>
          </p:nvPr>
        </p:nvGraphicFramePr>
        <p:xfrm>
          <a:off x="2107452" y="2400669"/>
          <a:ext cx="4968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53800" imgH="241200" progId="Equation.DSMT4">
                  <p:embed/>
                </p:oleObj>
              </mc:Choice>
              <mc:Fallback>
                <p:oleObj name="Equation" r:id="rId12" imgW="253800" imgH="241200" progId="Equation.DSMT4">
                  <p:embed/>
                  <p:pic>
                    <p:nvPicPr>
                      <p:cNvPr id="41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452" y="2400669"/>
                        <a:ext cx="4968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84886"/>
              </p:ext>
            </p:extLst>
          </p:nvPr>
        </p:nvGraphicFramePr>
        <p:xfrm>
          <a:off x="1048589" y="3230932"/>
          <a:ext cx="9699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95000" imgH="177480" progId="Equation.DSMT4">
                  <p:embed/>
                </p:oleObj>
              </mc:Choice>
              <mc:Fallback>
                <p:oleObj name="Equation" r:id="rId14" imgW="495000" imgH="177480" progId="Equation.DSMT4">
                  <p:embed/>
                  <p:pic>
                    <p:nvPicPr>
                      <p:cNvPr id="41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89" y="3230932"/>
                        <a:ext cx="96996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582792"/>
              </p:ext>
            </p:extLst>
          </p:nvPr>
        </p:nvGraphicFramePr>
        <p:xfrm>
          <a:off x="2232864" y="3251569"/>
          <a:ext cx="1984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01520" imgH="164880" progId="Equation.DSMT4">
                  <p:embed/>
                </p:oleObj>
              </mc:Choice>
              <mc:Fallback>
                <p:oleObj name="Equation" r:id="rId16" imgW="101520" imgH="164880" progId="Equation.DSMT4">
                  <p:embed/>
                  <p:pic>
                    <p:nvPicPr>
                      <p:cNvPr id="41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64" y="3251569"/>
                        <a:ext cx="1984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004731"/>
              </p:ext>
            </p:extLst>
          </p:nvPr>
        </p:nvGraphicFramePr>
        <p:xfrm>
          <a:off x="1447052" y="3808782"/>
          <a:ext cx="1146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469800" imgH="177480" progId="Equation.DSMT4">
                  <p:embed/>
                </p:oleObj>
              </mc:Choice>
              <mc:Fallback>
                <p:oleObj name="Equation" r:id="rId18" imgW="469800" imgH="177480" progId="Equation.DSMT4">
                  <p:embed/>
                  <p:pic>
                    <p:nvPicPr>
                      <p:cNvPr id="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052" y="3808782"/>
                        <a:ext cx="1146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D266DCFB-DF2C-46AA-88E8-456237895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17023"/>
              </p:ext>
            </p:extLst>
          </p:nvPr>
        </p:nvGraphicFramePr>
        <p:xfrm>
          <a:off x="3299225" y="739775"/>
          <a:ext cx="2719387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1714320" imgH="1066680" progId="Equation.DSMT4">
                  <p:embed/>
                </p:oleObj>
              </mc:Choice>
              <mc:Fallback>
                <p:oleObj name="Equation" r:id="rId21" imgW="1714320" imgH="106668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D266DCFB-DF2C-46AA-88E8-456237895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225" y="739775"/>
                        <a:ext cx="2719387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76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5787"/>
          </a:xfrm>
        </p:spPr>
        <p:txBody>
          <a:bodyPr/>
          <a:lstStyle/>
          <a:p>
            <a:pPr>
              <a:defRPr/>
            </a:pPr>
            <a:r>
              <a:rPr lang="en-CA" dirty="0"/>
              <a:t>Solve for </a:t>
            </a:r>
            <a:r>
              <a:rPr lang="en-CA" i="1" dirty="0"/>
              <a:t>“x” </a:t>
            </a:r>
            <a:r>
              <a:rPr lang="en-CA" dirty="0"/>
              <a:t>By Factoring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5613" y="960438"/>
          <a:ext cx="26797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09400" imgH="266400" progId="Equation.DSMT4">
                  <p:embed/>
                </p:oleObj>
              </mc:Choice>
              <mc:Fallback>
                <p:oleObj name="Equation" r:id="rId4" imgW="1409400" imgH="2664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60438"/>
                        <a:ext cx="26797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920750" y="1660525"/>
          <a:ext cx="65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660525"/>
                        <a:ext cx="65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673225" y="1647825"/>
          <a:ext cx="12080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34680" imgH="355320" progId="Equation.DSMT4">
                  <p:embed/>
                </p:oleObj>
              </mc:Choice>
              <mc:Fallback>
                <p:oleObj name="Equation" r:id="rId8" imgW="634680" imgH="35532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647825"/>
                        <a:ext cx="1208088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74110"/>
              </p:ext>
            </p:extLst>
          </p:nvPr>
        </p:nvGraphicFramePr>
        <p:xfrm>
          <a:off x="2894013" y="1803400"/>
          <a:ext cx="725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803400"/>
                        <a:ext cx="7254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49263" y="2505075"/>
          <a:ext cx="2198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155600" imgH="291960" progId="Equation.DSMT4">
                  <p:embed/>
                </p:oleObj>
              </mc:Choice>
              <mc:Fallback>
                <p:oleObj name="Equation" r:id="rId12" imgW="1155600" imgH="29196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05075"/>
                        <a:ext cx="21986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100138" y="2638425"/>
          <a:ext cx="193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01520" imgH="164880" progId="Equation.DSMT4">
                  <p:embed/>
                </p:oleObj>
              </mc:Choice>
              <mc:Fallback>
                <p:oleObj name="Equation" r:id="rId14" imgW="101520" imgH="1648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638425"/>
                        <a:ext cx="1936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860550" y="2649538"/>
          <a:ext cx="241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649538"/>
                        <a:ext cx="2413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2709863" y="2641600"/>
          <a:ext cx="725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641600"/>
                        <a:ext cx="7254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1446213" y="3222625"/>
          <a:ext cx="12080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634680" imgH="291960" progId="Equation.DSMT4">
                  <p:embed/>
                </p:oleObj>
              </mc:Choice>
              <mc:Fallback>
                <p:oleObj name="Equation" r:id="rId19" imgW="634680" imgH="291960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3222625"/>
                        <a:ext cx="12080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2647950" y="3344863"/>
          <a:ext cx="725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3344863"/>
                        <a:ext cx="72548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1984375" y="3906838"/>
          <a:ext cx="6524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2" imgW="342720" imgH="241200" progId="Equation.DSMT4">
                  <p:embed/>
                </p:oleObj>
              </mc:Choice>
              <mc:Fallback>
                <p:oleObj name="Equation" r:id="rId22" imgW="342720" imgH="241200" progId="Equation.DSMT4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906838"/>
                        <a:ext cx="65246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2668588" y="4022725"/>
          <a:ext cx="5572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4" imgW="291960" imgH="177480" progId="Equation.DSMT4">
                  <p:embed/>
                </p:oleObj>
              </mc:Choice>
              <mc:Fallback>
                <p:oleObj name="Equation" r:id="rId24" imgW="291960" imgH="177480" progId="Equation.DSMT4">
                  <p:embed/>
                  <p:pic>
                    <p:nvPicPr>
                      <p:cNvPr id="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022725"/>
                        <a:ext cx="5572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1862138" y="4489450"/>
          <a:ext cx="7731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406080" imgH="241200" progId="Equation.DSMT4">
                  <p:embed/>
                </p:oleObj>
              </mc:Choice>
              <mc:Fallback>
                <p:oleObj name="Equation" r:id="rId26" imgW="406080" imgH="2412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489450"/>
                        <a:ext cx="77311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2701925" y="4518025"/>
          <a:ext cx="338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2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518025"/>
                        <a:ext cx="3381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/>
        </p:nvGraphicFramePr>
        <p:xfrm>
          <a:off x="1993900" y="5078413"/>
          <a:ext cx="869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078413"/>
                        <a:ext cx="8699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051050" y="5580063"/>
          <a:ext cx="1257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507960" imgH="177480" progId="Equation.DSMT4">
                  <p:embed/>
                </p:oleObj>
              </mc:Choice>
              <mc:Fallback>
                <p:oleObj name="Equation" r:id="rId32" imgW="507960" imgH="177480" progId="Equation.DSMT4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80063"/>
                        <a:ext cx="12573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4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91D2947-17C2-4EAD-B28E-605136B4B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54678"/>
              </p:ext>
            </p:extLst>
          </p:nvPr>
        </p:nvGraphicFramePr>
        <p:xfrm>
          <a:off x="4257675" y="831850"/>
          <a:ext cx="35036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5" imgW="1841400" imgH="355320" progId="Equation.DSMT4">
                  <p:embed/>
                </p:oleObj>
              </mc:Choice>
              <mc:Fallback>
                <p:oleObj name="Equation" r:id="rId35" imgW="1841400" imgH="3553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91D2947-17C2-4EAD-B28E-605136B4B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831850"/>
                        <a:ext cx="35036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B0139EDD-1EAF-4F8F-9859-458DA4848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13027"/>
              </p:ext>
            </p:extLst>
          </p:nvPr>
        </p:nvGraphicFramePr>
        <p:xfrm>
          <a:off x="4803963" y="1506538"/>
          <a:ext cx="2957325" cy="68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7" imgW="1752480" imgH="406080" progId="Equation.DSMT4">
                  <p:embed/>
                </p:oleObj>
              </mc:Choice>
              <mc:Fallback>
                <p:oleObj name="Equation" r:id="rId37" imgW="1752480" imgH="406080" progId="Equation.DSMT4">
                  <p:embed/>
                  <p:pic>
                    <p:nvPicPr>
                      <p:cNvPr id="25" name="Object 6">
                        <a:extLst>
                          <a:ext uri="{FF2B5EF4-FFF2-40B4-BE49-F238E27FC236}">
                            <a16:creationId xmlns:a16="http://schemas.microsoft.com/office/drawing/2014/main" id="{B0139EDD-1EAF-4F8F-9859-458DA4848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963" y="1506538"/>
                        <a:ext cx="2957325" cy="687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89A521EE-3BA0-4B86-867A-80D50E050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33154"/>
              </p:ext>
            </p:extLst>
          </p:nvPr>
        </p:nvGraphicFramePr>
        <p:xfrm>
          <a:off x="4951972" y="2303463"/>
          <a:ext cx="27432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9" imgW="1625400" imgH="406080" progId="Equation.DSMT4">
                  <p:embed/>
                </p:oleObj>
              </mc:Choice>
              <mc:Fallback>
                <p:oleObj name="Equation" r:id="rId39" imgW="1625400" imgH="40608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89A521EE-3BA0-4B86-867A-80D50E050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972" y="2303463"/>
                        <a:ext cx="2743200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37053D42-C5BC-425F-84BB-BFCE7F82F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044"/>
              </p:ext>
            </p:extLst>
          </p:nvPr>
        </p:nvGraphicFramePr>
        <p:xfrm>
          <a:off x="5141264" y="3168185"/>
          <a:ext cx="25288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1" imgW="1498320" imgH="304560" progId="Equation.DSMT4">
                  <p:embed/>
                </p:oleObj>
              </mc:Choice>
              <mc:Fallback>
                <p:oleObj name="Equation" r:id="rId41" imgW="1498320" imgH="304560" progId="Equation.DSMT4">
                  <p:embed/>
                  <p:pic>
                    <p:nvPicPr>
                      <p:cNvPr id="27" name="Object 6">
                        <a:extLst>
                          <a:ext uri="{FF2B5EF4-FFF2-40B4-BE49-F238E27FC236}">
                            <a16:creationId xmlns:a16="http://schemas.microsoft.com/office/drawing/2014/main" id="{37053D42-C5BC-425F-84BB-BFCE7F82F1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264" y="3168185"/>
                        <a:ext cx="2528888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4448319C-7BD6-472C-A44F-817845421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05751"/>
              </p:ext>
            </p:extLst>
          </p:nvPr>
        </p:nvGraphicFramePr>
        <p:xfrm>
          <a:off x="5219466" y="3861457"/>
          <a:ext cx="2208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3" imgW="1307880" imgH="253800" progId="Equation.DSMT4">
                  <p:embed/>
                </p:oleObj>
              </mc:Choice>
              <mc:Fallback>
                <p:oleObj name="Equation" r:id="rId43" imgW="1307880" imgH="25380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4448319C-7BD6-472C-A44F-817845421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466" y="3861457"/>
                        <a:ext cx="2208212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4D7CDDE9-F7B4-4F7C-8B7C-C57D57889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88058"/>
              </p:ext>
            </p:extLst>
          </p:nvPr>
        </p:nvGraphicFramePr>
        <p:xfrm>
          <a:off x="5219466" y="4437062"/>
          <a:ext cx="9001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5" imgW="533160" imgH="241200" progId="Equation.DSMT4">
                  <p:embed/>
                </p:oleObj>
              </mc:Choice>
              <mc:Fallback>
                <p:oleObj name="Equation" r:id="rId45" imgW="533160" imgH="2412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4D7CDDE9-F7B4-4F7C-8B7C-C57D57889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466" y="4437062"/>
                        <a:ext cx="900113" cy="40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5D56CF37-FC70-4424-9414-933A42E53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3563"/>
              </p:ext>
            </p:extLst>
          </p:nvPr>
        </p:nvGraphicFramePr>
        <p:xfrm>
          <a:off x="5348288" y="5067300"/>
          <a:ext cx="6429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7" imgW="380880" imgH="177480" progId="Equation.DSMT4">
                  <p:embed/>
                </p:oleObj>
              </mc:Choice>
              <mc:Fallback>
                <p:oleObj name="Equation" r:id="rId47" imgW="380880" imgH="17748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5D56CF37-FC70-4424-9414-933A42E53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5067300"/>
                        <a:ext cx="642937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E176FB76-1C1F-433B-B8D3-B099BB8E8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39562"/>
              </p:ext>
            </p:extLst>
          </p:nvPr>
        </p:nvGraphicFramePr>
        <p:xfrm>
          <a:off x="6380163" y="4441825"/>
          <a:ext cx="793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9" imgW="469800" imgH="228600" progId="Equation.DSMT4">
                  <p:embed/>
                </p:oleObj>
              </mc:Choice>
              <mc:Fallback>
                <p:oleObj name="Equation" r:id="rId49" imgW="469800" imgH="2286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E176FB76-1C1F-433B-B8D3-B099BB8E8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441825"/>
                        <a:ext cx="7937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09169A91-C3CF-4EF7-9389-30FAA7049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21518"/>
              </p:ext>
            </p:extLst>
          </p:nvPr>
        </p:nvGraphicFramePr>
        <p:xfrm>
          <a:off x="6456924" y="5063098"/>
          <a:ext cx="642937" cy="29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1" imgW="380880" imgH="177480" progId="Equation.DSMT4">
                  <p:embed/>
                </p:oleObj>
              </mc:Choice>
              <mc:Fallback>
                <p:oleObj name="Equation" r:id="rId51" imgW="380880" imgH="17748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09169A91-C3CF-4EF7-9389-30FAA7049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924" y="5063098"/>
                        <a:ext cx="642937" cy="294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26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A4FAF-6265-4170-AAA2-75276ED2B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20233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Solve by Facto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DE908B-72BE-4D2B-9406-4FB233883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2605"/>
              </p:ext>
            </p:extLst>
          </p:nvPr>
        </p:nvGraphicFramePr>
        <p:xfrm>
          <a:off x="404813" y="955675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07880" imgH="266400" progId="Equation.DSMT4">
                  <p:embed/>
                </p:oleObj>
              </mc:Choice>
              <mc:Fallback>
                <p:oleObj name="Equation" r:id="rId3" imgW="130788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DE908B-72BE-4D2B-9406-4FB233883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955675"/>
                        <a:ext cx="2489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4DA0B7E4-1C45-4F41-8580-FDB2AD827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35541"/>
              </p:ext>
            </p:extLst>
          </p:nvPr>
        </p:nvGraphicFramePr>
        <p:xfrm>
          <a:off x="918416" y="1683497"/>
          <a:ext cx="1039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id="{4DA0B7E4-1C45-4F41-8580-FDB2AD827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416" y="1683497"/>
                        <a:ext cx="10398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E9DD2A49-5CCE-4B41-A3EE-F72BC55C7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7479"/>
              </p:ext>
            </p:extLst>
          </p:nvPr>
        </p:nvGraphicFramePr>
        <p:xfrm>
          <a:off x="1969341" y="1813672"/>
          <a:ext cx="6524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6" name="Object 20">
                        <a:extLst>
                          <a:ext uri="{FF2B5EF4-FFF2-40B4-BE49-F238E27FC236}">
                            <a16:creationId xmlns:a16="http://schemas.microsoft.com/office/drawing/2014/main" id="{E9DD2A49-5CCE-4B41-A3EE-F72BC55C7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41" y="1813672"/>
                        <a:ext cx="6524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AF567919-C233-444B-96E7-D3F96701F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50323"/>
              </p:ext>
            </p:extLst>
          </p:nvPr>
        </p:nvGraphicFramePr>
        <p:xfrm>
          <a:off x="2602753" y="1808910"/>
          <a:ext cx="385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AF567919-C233-444B-96E7-D3F96701F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753" y="1808910"/>
                        <a:ext cx="385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id="{92146ADA-330B-4A34-9283-24532E261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04239"/>
              </p:ext>
            </p:extLst>
          </p:nvPr>
        </p:nvGraphicFramePr>
        <p:xfrm>
          <a:off x="1556591" y="2347072"/>
          <a:ext cx="10636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558720" imgH="241200" progId="Equation.DSMT4">
                  <p:embed/>
                </p:oleObj>
              </mc:Choice>
              <mc:Fallback>
                <p:oleObj name="Equation" r:id="rId11" imgW="558720" imgH="241200" progId="Equation.DSMT4">
                  <p:embed/>
                  <p:pic>
                    <p:nvPicPr>
                      <p:cNvPr id="8" name="Object 22">
                        <a:extLst>
                          <a:ext uri="{FF2B5EF4-FFF2-40B4-BE49-F238E27FC236}">
                            <a16:creationId xmlns:a16="http://schemas.microsoft.com/office/drawing/2014/main" id="{92146ADA-330B-4A34-9283-24532E261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91" y="2347072"/>
                        <a:ext cx="10636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>
            <a:extLst>
              <a:ext uri="{FF2B5EF4-FFF2-40B4-BE49-F238E27FC236}">
                <a16:creationId xmlns:a16="http://schemas.microsoft.com/office/drawing/2014/main" id="{AF6681EC-672D-4437-A663-A01F0EC3E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22548"/>
              </p:ext>
            </p:extLst>
          </p:nvPr>
        </p:nvGraphicFramePr>
        <p:xfrm>
          <a:off x="2636091" y="2493122"/>
          <a:ext cx="5318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9" name="Object 23">
                        <a:extLst>
                          <a:ext uri="{FF2B5EF4-FFF2-40B4-BE49-F238E27FC236}">
                            <a16:creationId xmlns:a16="http://schemas.microsoft.com/office/drawing/2014/main" id="{AF6681EC-672D-4437-A663-A01F0EC3E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091" y="2493122"/>
                        <a:ext cx="5318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A9E9C484-B821-4ED6-8959-B6FE40B93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0776"/>
              </p:ext>
            </p:extLst>
          </p:nvPr>
        </p:nvGraphicFramePr>
        <p:xfrm>
          <a:off x="1497853" y="3036047"/>
          <a:ext cx="11128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10" name="Object 24">
                        <a:extLst>
                          <a:ext uri="{FF2B5EF4-FFF2-40B4-BE49-F238E27FC236}">
                            <a16:creationId xmlns:a16="http://schemas.microsoft.com/office/drawing/2014/main" id="{A9E9C484-B821-4ED6-8959-B6FE40B93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853" y="3036047"/>
                        <a:ext cx="111283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>
            <a:extLst>
              <a:ext uri="{FF2B5EF4-FFF2-40B4-BE49-F238E27FC236}">
                <a16:creationId xmlns:a16="http://schemas.microsoft.com/office/drawing/2014/main" id="{5DD1401E-D7BA-4191-B68D-C2844609A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49488"/>
              </p:ext>
            </p:extLst>
          </p:nvPr>
        </p:nvGraphicFramePr>
        <p:xfrm>
          <a:off x="2663078" y="3067797"/>
          <a:ext cx="3857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11" name="Object 25">
                        <a:extLst>
                          <a:ext uri="{FF2B5EF4-FFF2-40B4-BE49-F238E27FC236}">
                            <a16:creationId xmlns:a16="http://schemas.microsoft.com/office/drawing/2014/main" id="{5DD1401E-D7BA-4191-B68D-C2844609AF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78" y="3067797"/>
                        <a:ext cx="38576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6">
            <a:extLst>
              <a:ext uri="{FF2B5EF4-FFF2-40B4-BE49-F238E27FC236}">
                <a16:creationId xmlns:a16="http://schemas.microsoft.com/office/drawing/2014/main" id="{3E768C62-01FE-4302-8478-F47193885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4118"/>
              </p:ext>
            </p:extLst>
          </p:nvPr>
        </p:nvGraphicFramePr>
        <p:xfrm>
          <a:off x="1529603" y="3705972"/>
          <a:ext cx="13303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698400" imgH="177480" progId="Equation.DSMT4">
                  <p:embed/>
                </p:oleObj>
              </mc:Choice>
              <mc:Fallback>
                <p:oleObj name="Equation" r:id="rId19" imgW="698400" imgH="177480" progId="Equation.DSMT4">
                  <p:embed/>
                  <p:pic>
                    <p:nvPicPr>
                      <p:cNvPr id="12" name="Object 26">
                        <a:extLst>
                          <a:ext uri="{FF2B5EF4-FFF2-40B4-BE49-F238E27FC236}">
                            <a16:creationId xmlns:a16="http://schemas.microsoft.com/office/drawing/2014/main" id="{3E768C62-01FE-4302-8478-F47193885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603" y="3705972"/>
                        <a:ext cx="13303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>
            <a:extLst>
              <a:ext uri="{FF2B5EF4-FFF2-40B4-BE49-F238E27FC236}">
                <a16:creationId xmlns:a16="http://schemas.microsoft.com/office/drawing/2014/main" id="{1D498F8E-F6E6-4121-A47A-757698E51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50760"/>
              </p:ext>
            </p:extLst>
          </p:nvPr>
        </p:nvGraphicFramePr>
        <p:xfrm>
          <a:off x="1991566" y="4242547"/>
          <a:ext cx="8699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457200" imgH="177480" progId="Equation.DSMT4">
                  <p:embed/>
                </p:oleObj>
              </mc:Choice>
              <mc:Fallback>
                <p:oleObj name="Equation" r:id="rId21" imgW="457200" imgH="177480" progId="Equation.DSMT4">
                  <p:embed/>
                  <p:pic>
                    <p:nvPicPr>
                      <p:cNvPr id="13" name="Object 27">
                        <a:extLst>
                          <a:ext uri="{FF2B5EF4-FFF2-40B4-BE49-F238E27FC236}">
                            <a16:creationId xmlns:a16="http://schemas.microsoft.com/office/drawing/2014/main" id="{1D498F8E-F6E6-4121-A47A-757698E51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66" y="4242547"/>
                        <a:ext cx="8699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:a16="http://schemas.microsoft.com/office/drawing/2014/main" id="{63562B48-04E6-4BCA-8D50-4606427E0F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02604"/>
              </p:ext>
            </p:extLst>
          </p:nvPr>
        </p:nvGraphicFramePr>
        <p:xfrm>
          <a:off x="2166191" y="4660060"/>
          <a:ext cx="7731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406080" imgH="431640" progId="Equation.DSMT4">
                  <p:embed/>
                </p:oleObj>
              </mc:Choice>
              <mc:Fallback>
                <p:oleObj name="Equation" r:id="rId23" imgW="406080" imgH="431640" progId="Equation.DSMT4">
                  <p:embed/>
                  <p:pic>
                    <p:nvPicPr>
                      <p:cNvPr id="14" name="Object 28">
                        <a:extLst>
                          <a:ext uri="{FF2B5EF4-FFF2-40B4-BE49-F238E27FC236}">
                            <a16:creationId xmlns:a16="http://schemas.microsoft.com/office/drawing/2014/main" id="{63562B48-04E6-4BCA-8D50-4606427E0F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191" y="4660060"/>
                        <a:ext cx="77311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414B2F-3A2B-412C-92B6-A704377C8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30529"/>
              </p:ext>
            </p:extLst>
          </p:nvPr>
        </p:nvGraphicFramePr>
        <p:xfrm>
          <a:off x="4089400" y="831850"/>
          <a:ext cx="384016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2019240" imgH="355320" progId="Equation.DSMT4">
                  <p:embed/>
                </p:oleObj>
              </mc:Choice>
              <mc:Fallback>
                <p:oleObj name="Equation" r:id="rId25" imgW="201924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414B2F-3A2B-412C-92B6-A704377C8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831850"/>
                        <a:ext cx="384016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D9CC58AE-47D6-44AF-A876-110B6293D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44484"/>
              </p:ext>
            </p:extLst>
          </p:nvPr>
        </p:nvGraphicFramePr>
        <p:xfrm>
          <a:off x="4785466" y="1507469"/>
          <a:ext cx="31400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1650960" imgH="355320" progId="Equation.DSMT4">
                  <p:embed/>
                </p:oleObj>
              </mc:Choice>
              <mc:Fallback>
                <p:oleObj name="Equation" r:id="rId27" imgW="1650960" imgH="355320" progId="Equation.DSMT4">
                  <p:embed/>
                  <p:pic>
                    <p:nvPicPr>
                      <p:cNvPr id="16" name="Object 20">
                        <a:extLst>
                          <a:ext uri="{FF2B5EF4-FFF2-40B4-BE49-F238E27FC236}">
                            <a16:creationId xmlns:a16="http://schemas.microsoft.com/office/drawing/2014/main" id="{D9CC58AE-47D6-44AF-A876-110B6293D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466" y="1507469"/>
                        <a:ext cx="31400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>
            <a:extLst>
              <a:ext uri="{FF2B5EF4-FFF2-40B4-BE49-F238E27FC236}">
                <a16:creationId xmlns:a16="http://schemas.microsoft.com/office/drawing/2014/main" id="{28B1F7A2-9111-4EC1-A79A-174B74EA9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42804"/>
              </p:ext>
            </p:extLst>
          </p:nvPr>
        </p:nvGraphicFramePr>
        <p:xfrm>
          <a:off x="4625888" y="2102970"/>
          <a:ext cx="33099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1739880" imgH="406080" progId="Equation.DSMT4">
                  <p:embed/>
                </p:oleObj>
              </mc:Choice>
              <mc:Fallback>
                <p:oleObj name="Equation" r:id="rId29" imgW="1739880" imgH="406080" progId="Equation.DSMT4">
                  <p:embed/>
                  <p:pic>
                    <p:nvPicPr>
                      <p:cNvPr id="17" name="Object 20">
                        <a:extLst>
                          <a:ext uri="{FF2B5EF4-FFF2-40B4-BE49-F238E27FC236}">
                            <a16:creationId xmlns:a16="http://schemas.microsoft.com/office/drawing/2014/main" id="{28B1F7A2-9111-4EC1-A79A-174B74EA9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888" y="2102970"/>
                        <a:ext cx="330993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EBDAAF7A-309B-4AE3-A67A-97B3A04AC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58313"/>
              </p:ext>
            </p:extLst>
          </p:nvPr>
        </p:nvGraphicFramePr>
        <p:xfrm>
          <a:off x="4843374" y="2849563"/>
          <a:ext cx="28749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1511280" imgH="304560" progId="Equation.DSMT4">
                  <p:embed/>
                </p:oleObj>
              </mc:Choice>
              <mc:Fallback>
                <p:oleObj name="Equation" r:id="rId31" imgW="1511280" imgH="304560" progId="Equation.DSMT4">
                  <p:embed/>
                  <p:pic>
                    <p:nvPicPr>
                      <p:cNvPr id="18" name="Object 20">
                        <a:extLst>
                          <a:ext uri="{FF2B5EF4-FFF2-40B4-BE49-F238E27FC236}">
                            <a16:creationId xmlns:a16="http://schemas.microsoft.com/office/drawing/2014/main" id="{EBDAAF7A-309B-4AE3-A67A-97B3A04AC1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374" y="2849563"/>
                        <a:ext cx="287496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>
            <a:extLst>
              <a:ext uri="{FF2B5EF4-FFF2-40B4-BE49-F238E27FC236}">
                <a16:creationId xmlns:a16="http://schemas.microsoft.com/office/drawing/2014/main" id="{EDEE2C97-F021-46D4-85F5-9054ABA26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28441"/>
              </p:ext>
            </p:extLst>
          </p:nvPr>
        </p:nvGraphicFramePr>
        <p:xfrm>
          <a:off x="5205975" y="358355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3" imgW="1295280" imgH="253800" progId="Equation.DSMT4">
                  <p:embed/>
                </p:oleObj>
              </mc:Choice>
              <mc:Fallback>
                <p:oleObj name="Equation" r:id="rId33" imgW="1295280" imgH="253800" progId="Equation.DSMT4">
                  <p:embed/>
                  <p:pic>
                    <p:nvPicPr>
                      <p:cNvPr id="19" name="Object 20">
                        <a:extLst>
                          <a:ext uri="{FF2B5EF4-FFF2-40B4-BE49-F238E27FC236}">
                            <a16:creationId xmlns:a16="http://schemas.microsoft.com/office/drawing/2014/main" id="{EDEE2C97-F021-46D4-85F5-9054ABA26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975" y="3583550"/>
                        <a:ext cx="2463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FCD497F9-C4C7-42C6-B5D1-1AB5CD97C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98894"/>
              </p:ext>
            </p:extLst>
          </p:nvPr>
        </p:nvGraphicFramePr>
        <p:xfrm>
          <a:off x="5382374" y="4042522"/>
          <a:ext cx="8223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5" imgW="431640" imgH="431640" progId="Equation.DSMT4">
                  <p:embed/>
                </p:oleObj>
              </mc:Choice>
              <mc:Fallback>
                <p:oleObj name="Equation" r:id="rId35" imgW="431640" imgH="431640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FCD497F9-C4C7-42C6-B5D1-1AB5CD97C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374" y="4042522"/>
                        <a:ext cx="82232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303B219-2728-42CC-9BB4-04418ED91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67474"/>
              </p:ext>
            </p:extLst>
          </p:nvPr>
        </p:nvGraphicFramePr>
        <p:xfrm>
          <a:off x="5164605" y="4806943"/>
          <a:ext cx="10398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7" imgW="545760" imgH="431640" progId="Equation.DSMT4">
                  <p:embed/>
                </p:oleObj>
              </mc:Choice>
              <mc:Fallback>
                <p:oleObj name="Equation" r:id="rId37" imgW="54576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303B219-2728-42CC-9BB4-04418ED91B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605" y="4806943"/>
                        <a:ext cx="103981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2B1B8F-0944-4FBE-8036-5AD6FDFEC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91487"/>
              </p:ext>
            </p:extLst>
          </p:nvPr>
        </p:nvGraphicFramePr>
        <p:xfrm>
          <a:off x="5098203" y="5567362"/>
          <a:ext cx="1257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9" imgW="660240" imgH="241200" progId="Equation.DSMT4">
                  <p:embed/>
                </p:oleObj>
              </mc:Choice>
              <mc:Fallback>
                <p:oleObj name="Equation" r:id="rId39" imgW="66024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2B1B8F-0944-4FBE-8036-5AD6FDFEC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203" y="5567362"/>
                        <a:ext cx="12573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6E34410-71E2-4411-BF45-A265607D3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84610"/>
              </p:ext>
            </p:extLst>
          </p:nvPr>
        </p:nvGraphicFramePr>
        <p:xfrm>
          <a:off x="5382374" y="5954103"/>
          <a:ext cx="9429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1" imgW="495000" imgH="431640" progId="Equation.DSMT4">
                  <p:embed/>
                </p:oleObj>
              </mc:Choice>
              <mc:Fallback>
                <p:oleObj name="Equation" r:id="rId41" imgW="49500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6E34410-71E2-4411-BF45-A265607D3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374" y="5954103"/>
                        <a:ext cx="942975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0">
            <a:extLst>
              <a:ext uri="{FF2B5EF4-FFF2-40B4-BE49-F238E27FC236}">
                <a16:creationId xmlns:a16="http://schemas.microsoft.com/office/drawing/2014/main" id="{F739C0D5-37D8-4BDB-86F3-A965C6F54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77621"/>
              </p:ext>
            </p:extLst>
          </p:nvPr>
        </p:nvGraphicFramePr>
        <p:xfrm>
          <a:off x="6403975" y="4249829"/>
          <a:ext cx="773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3" imgW="406080" imgH="177480" progId="Equation.DSMT4">
                  <p:embed/>
                </p:oleObj>
              </mc:Choice>
              <mc:Fallback>
                <p:oleObj name="Equation" r:id="rId43" imgW="406080" imgH="177480" progId="Equation.DSMT4">
                  <p:embed/>
                  <p:pic>
                    <p:nvPicPr>
                      <p:cNvPr id="24" name="Object 20">
                        <a:extLst>
                          <a:ext uri="{FF2B5EF4-FFF2-40B4-BE49-F238E27FC236}">
                            <a16:creationId xmlns:a16="http://schemas.microsoft.com/office/drawing/2014/main" id="{F739C0D5-37D8-4BDB-86F3-A965C6F54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4249829"/>
                        <a:ext cx="77311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>
            <a:extLst>
              <a:ext uri="{FF2B5EF4-FFF2-40B4-BE49-F238E27FC236}">
                <a16:creationId xmlns:a16="http://schemas.microsoft.com/office/drawing/2014/main" id="{F938F2FB-61BB-4347-BE79-EAAAB00A4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21791"/>
              </p:ext>
            </p:extLst>
          </p:nvPr>
        </p:nvGraphicFramePr>
        <p:xfrm>
          <a:off x="6482509" y="4893331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5" imgW="520560" imgH="241200" progId="Equation.DSMT4">
                  <p:embed/>
                </p:oleObj>
              </mc:Choice>
              <mc:Fallback>
                <p:oleObj name="Equation" r:id="rId45" imgW="520560" imgH="241200" progId="Equation.DSMT4">
                  <p:embed/>
                  <p:pic>
                    <p:nvPicPr>
                      <p:cNvPr id="25" name="Object 20">
                        <a:extLst>
                          <a:ext uri="{FF2B5EF4-FFF2-40B4-BE49-F238E27FC236}">
                            <a16:creationId xmlns:a16="http://schemas.microsoft.com/office/drawing/2014/main" id="{F938F2FB-61BB-4347-BE79-EAAAB00A45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509" y="4893331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42C1E2B0-2D23-46D1-BB62-548199C99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438372"/>
              </p:ext>
            </p:extLst>
          </p:nvPr>
        </p:nvGraphicFramePr>
        <p:xfrm>
          <a:off x="6632293" y="5507318"/>
          <a:ext cx="111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7" imgW="583920" imgH="241200" progId="Equation.DSMT4">
                  <p:embed/>
                </p:oleObj>
              </mc:Choice>
              <mc:Fallback>
                <p:oleObj name="Equation" r:id="rId47" imgW="583920" imgH="241200" progId="Equation.DSMT4">
                  <p:embed/>
                  <p:pic>
                    <p:nvPicPr>
                      <p:cNvPr id="26" name="Object 20">
                        <a:extLst>
                          <a:ext uri="{FF2B5EF4-FFF2-40B4-BE49-F238E27FC236}">
                            <a16:creationId xmlns:a16="http://schemas.microsoft.com/office/drawing/2014/main" id="{42C1E2B0-2D23-46D1-BB62-548199C99A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293" y="5507318"/>
                        <a:ext cx="1111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>
            <a:extLst>
              <a:ext uri="{FF2B5EF4-FFF2-40B4-BE49-F238E27FC236}">
                <a16:creationId xmlns:a16="http://schemas.microsoft.com/office/drawing/2014/main" id="{9D9D53ED-D673-41BB-86E2-92B1FD045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61705"/>
              </p:ext>
            </p:extLst>
          </p:nvPr>
        </p:nvGraphicFramePr>
        <p:xfrm>
          <a:off x="6890312" y="5964329"/>
          <a:ext cx="773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27" name="Object 20">
                        <a:extLst>
                          <a:ext uri="{FF2B5EF4-FFF2-40B4-BE49-F238E27FC236}">
                            <a16:creationId xmlns:a16="http://schemas.microsoft.com/office/drawing/2014/main" id="{9D9D53ED-D673-41BB-86E2-92B1FD045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312" y="5964329"/>
                        <a:ext cx="7731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42F8F-E85B-44A6-B136-39A827120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14256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for “x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ECD8E50-1A12-4426-B4A0-C1F250F88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47745"/>
              </p:ext>
            </p:extLst>
          </p:nvPr>
        </p:nvGraphicFramePr>
        <p:xfrm>
          <a:off x="3344863" y="216582"/>
          <a:ext cx="45275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209680" imgH="393480" progId="Equation.DSMT4">
                  <p:embed/>
                </p:oleObj>
              </mc:Choice>
              <mc:Fallback>
                <p:oleObj name="Equation" r:id="rId3" imgW="22096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ECD8E50-1A12-4426-B4A0-C1F250F88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4863" y="216582"/>
                        <a:ext cx="45275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id="{20D56C29-D5B7-4E78-ACCB-B6B3D2AF0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95288"/>
              </p:ext>
            </p:extLst>
          </p:nvPr>
        </p:nvGraphicFramePr>
        <p:xfrm>
          <a:off x="262617" y="1023032"/>
          <a:ext cx="4857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552400" imgH="469800" progId="Equation.DSMT4">
                  <p:embed/>
                </p:oleObj>
              </mc:Choice>
              <mc:Fallback>
                <p:oleObj name="Equation" r:id="rId5" imgW="2552400" imgH="469800" progId="Equation.DSMT4">
                  <p:embed/>
                  <p:pic>
                    <p:nvPicPr>
                      <p:cNvPr id="5" name="Object 20">
                        <a:extLst>
                          <a:ext uri="{FF2B5EF4-FFF2-40B4-BE49-F238E27FC236}">
                            <a16:creationId xmlns:a16="http://schemas.microsoft.com/office/drawing/2014/main" id="{20D56C29-D5B7-4E78-ACCB-B6B3D2AF0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17" y="1023032"/>
                        <a:ext cx="485775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51B8B6-9B62-476F-9052-2FC394C24C89}"/>
              </a:ext>
            </a:extLst>
          </p:cNvPr>
          <p:cNvSpPr txBox="1"/>
          <p:nvPr/>
        </p:nvSpPr>
        <p:spPr>
          <a:xfrm>
            <a:off x="5363528" y="1262164"/>
            <a:ext cx="312136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 of an geometric series</a:t>
            </a: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133724B2-1615-425F-8648-7197F97E2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83172"/>
              </p:ext>
            </p:extLst>
          </p:nvPr>
        </p:nvGraphicFramePr>
        <p:xfrm>
          <a:off x="382815" y="1972129"/>
          <a:ext cx="50514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654280" imgH="355320" progId="Equation.DSMT4">
                  <p:embed/>
                </p:oleObj>
              </mc:Choice>
              <mc:Fallback>
                <p:oleObj name="Equation" r:id="rId7" imgW="2654280" imgH="355320" progId="Equation.DSMT4">
                  <p:embed/>
                  <p:pic>
                    <p:nvPicPr>
                      <p:cNvPr id="7" name="Object 20">
                        <a:extLst>
                          <a:ext uri="{FF2B5EF4-FFF2-40B4-BE49-F238E27FC236}">
                            <a16:creationId xmlns:a16="http://schemas.microsoft.com/office/drawing/2014/main" id="{133724B2-1615-425F-8648-7197F97E2E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5" y="1972129"/>
                        <a:ext cx="50514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DBE334D6-A52A-4EF2-899D-E644437F4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84166"/>
              </p:ext>
            </p:extLst>
          </p:nvPr>
        </p:nvGraphicFramePr>
        <p:xfrm>
          <a:off x="262617" y="2666673"/>
          <a:ext cx="6042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174840" imgH="355320" progId="Equation.DSMT4">
                  <p:embed/>
                </p:oleObj>
              </mc:Choice>
              <mc:Fallback>
                <p:oleObj name="Equation" r:id="rId9" imgW="3174840" imgH="355320" progId="Equation.DSMT4">
                  <p:embed/>
                  <p:pic>
                    <p:nvPicPr>
                      <p:cNvPr id="8" name="Object 20">
                        <a:extLst>
                          <a:ext uri="{FF2B5EF4-FFF2-40B4-BE49-F238E27FC236}">
                            <a16:creationId xmlns:a16="http://schemas.microsoft.com/office/drawing/2014/main" id="{DBE334D6-A52A-4EF2-899D-E644437F4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17" y="2666673"/>
                        <a:ext cx="60420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>
            <a:extLst>
              <a:ext uri="{FF2B5EF4-FFF2-40B4-BE49-F238E27FC236}">
                <a16:creationId xmlns:a16="http://schemas.microsoft.com/office/drawing/2014/main" id="{84E21560-D24B-4619-A13E-5255AA346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74500"/>
              </p:ext>
            </p:extLst>
          </p:nvPr>
        </p:nvGraphicFramePr>
        <p:xfrm>
          <a:off x="4261871" y="3368107"/>
          <a:ext cx="1547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812520" imgH="241200" progId="Equation.DSMT4">
                  <p:embed/>
                </p:oleObj>
              </mc:Choice>
              <mc:Fallback>
                <p:oleObj name="Equation" r:id="rId11" imgW="812520" imgH="241200" progId="Equation.DSMT4">
                  <p:embed/>
                  <p:pic>
                    <p:nvPicPr>
                      <p:cNvPr id="9" name="Object 20">
                        <a:extLst>
                          <a:ext uri="{FF2B5EF4-FFF2-40B4-BE49-F238E27FC236}">
                            <a16:creationId xmlns:a16="http://schemas.microsoft.com/office/drawing/2014/main" id="{84E21560-D24B-4619-A13E-5255AA3467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871" y="3368107"/>
                        <a:ext cx="15478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249ABC1C-467C-4FF0-A5DE-B8DEEF8EB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08176"/>
              </p:ext>
            </p:extLst>
          </p:nvPr>
        </p:nvGraphicFramePr>
        <p:xfrm>
          <a:off x="4587356" y="3996192"/>
          <a:ext cx="11604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10" name="Object 20">
                        <a:extLst>
                          <a:ext uri="{FF2B5EF4-FFF2-40B4-BE49-F238E27FC236}">
                            <a16:creationId xmlns:a16="http://schemas.microsoft.com/office/drawing/2014/main" id="{249ABC1C-467C-4FF0-A5DE-B8DEEF8EBD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56" y="3996192"/>
                        <a:ext cx="11604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CE5B59EE-50A3-46F0-AE8F-1023F423C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10532"/>
              </p:ext>
            </p:extLst>
          </p:nvPr>
        </p:nvGraphicFramePr>
        <p:xfrm>
          <a:off x="4587356" y="4454979"/>
          <a:ext cx="11128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583920" imgH="241200" progId="Equation.DSMT4">
                  <p:embed/>
                </p:oleObj>
              </mc:Choice>
              <mc:Fallback>
                <p:oleObj name="Equation" r:id="rId15" imgW="583920" imgH="241200" progId="Equation.DSMT4">
                  <p:embed/>
                  <p:pic>
                    <p:nvPicPr>
                      <p:cNvPr id="11" name="Object 20">
                        <a:extLst>
                          <a:ext uri="{FF2B5EF4-FFF2-40B4-BE49-F238E27FC236}">
                            <a16:creationId xmlns:a16="http://schemas.microsoft.com/office/drawing/2014/main" id="{CE5B59EE-50A3-46F0-AE8F-1023F423C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56" y="4454979"/>
                        <a:ext cx="1112838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B24AB396-8086-4F4B-8E75-4945646F0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12897"/>
              </p:ext>
            </p:extLst>
          </p:nvPr>
        </p:nvGraphicFramePr>
        <p:xfrm>
          <a:off x="4708525" y="5024437"/>
          <a:ext cx="8699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457200" imgH="177480" progId="Equation.DSMT4">
                  <p:embed/>
                </p:oleObj>
              </mc:Choice>
              <mc:Fallback>
                <p:oleObj name="Equation" r:id="rId17" imgW="457200" imgH="177480" progId="Equation.DSMT4">
                  <p:embed/>
                  <p:pic>
                    <p:nvPicPr>
                      <p:cNvPr id="12" name="Object 20">
                        <a:extLst>
                          <a:ext uri="{FF2B5EF4-FFF2-40B4-BE49-F238E27FC236}">
                            <a16:creationId xmlns:a16="http://schemas.microsoft.com/office/drawing/2014/main" id="{B24AB396-8086-4F4B-8E75-4945646F0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024437"/>
                        <a:ext cx="8699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>
            <a:extLst>
              <a:ext uri="{FF2B5EF4-FFF2-40B4-BE49-F238E27FC236}">
                <a16:creationId xmlns:a16="http://schemas.microsoft.com/office/drawing/2014/main" id="{8F2CD51C-816D-48CF-AADF-84CB009745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17200"/>
              </p:ext>
            </p:extLst>
          </p:nvPr>
        </p:nvGraphicFramePr>
        <p:xfrm>
          <a:off x="4855029" y="5470750"/>
          <a:ext cx="77311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406080" imgH="431640" progId="Equation.DSMT4">
                  <p:embed/>
                </p:oleObj>
              </mc:Choice>
              <mc:Fallback>
                <p:oleObj name="Equation" r:id="rId19" imgW="406080" imgH="431640" progId="Equation.DSMT4">
                  <p:embed/>
                  <p:pic>
                    <p:nvPicPr>
                      <p:cNvPr id="13" name="Object 20">
                        <a:extLst>
                          <a:ext uri="{FF2B5EF4-FFF2-40B4-BE49-F238E27FC236}">
                            <a16:creationId xmlns:a16="http://schemas.microsoft.com/office/drawing/2014/main" id="{8F2CD51C-816D-48CF-AADF-84CB009745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029" y="5470750"/>
                        <a:ext cx="773113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22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BD24642-C96A-458A-8976-F3A90373B9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176" y="180249"/>
            <a:ext cx="8123412" cy="158437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9B5844-2B9A-4393-8B3F-3124BBBA3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16900"/>
              </p:ext>
            </p:extLst>
          </p:nvPr>
        </p:nvGraphicFramePr>
        <p:xfrm>
          <a:off x="376288" y="1985390"/>
          <a:ext cx="1434813" cy="62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9B5844-2B9A-4393-8B3F-3124BBBA3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288" y="1985390"/>
                        <a:ext cx="1434813" cy="626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63FAD3-6BE3-4311-9849-A55334B3F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49448"/>
              </p:ext>
            </p:extLst>
          </p:nvPr>
        </p:nvGraphicFramePr>
        <p:xfrm>
          <a:off x="2082208" y="1985963"/>
          <a:ext cx="15144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952200" imgH="469800" progId="Equation.DSMT4">
                  <p:embed/>
                </p:oleObj>
              </mc:Choice>
              <mc:Fallback>
                <p:oleObj name="Equation" r:id="rId6" imgW="9522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63FAD3-6BE3-4311-9849-A55334B3F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2208" y="1985963"/>
                        <a:ext cx="151447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25BBFE-EA6A-4980-A3C5-95CB60B37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36621"/>
              </p:ext>
            </p:extLst>
          </p:nvPr>
        </p:nvGraphicFramePr>
        <p:xfrm>
          <a:off x="2382881" y="2758859"/>
          <a:ext cx="1373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863280" imgH="469800" progId="Equation.DSMT4">
                  <p:embed/>
                </p:oleObj>
              </mc:Choice>
              <mc:Fallback>
                <p:oleObj name="Equation" r:id="rId8" imgW="8632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425BBFE-EA6A-4980-A3C5-95CB60B37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2881" y="2758859"/>
                        <a:ext cx="137318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81B036-AB6E-44A4-9FFB-F47BA5BDF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071222"/>
              </p:ext>
            </p:extLst>
          </p:nvPr>
        </p:nvGraphicFramePr>
        <p:xfrm>
          <a:off x="1949361" y="3538087"/>
          <a:ext cx="15541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977760" imgH="469800" progId="Equation.DSMT4">
                  <p:embed/>
                </p:oleObj>
              </mc:Choice>
              <mc:Fallback>
                <p:oleObj name="Equation" r:id="rId10" imgW="9777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381B036-AB6E-44A4-9FFB-F47BA5BDF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9361" y="3538087"/>
                        <a:ext cx="1554162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F4243A-23C5-4801-BCB9-D7CD8E5DC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96917"/>
              </p:ext>
            </p:extLst>
          </p:nvPr>
        </p:nvGraphicFramePr>
        <p:xfrm>
          <a:off x="2211886" y="4318000"/>
          <a:ext cx="12715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799920" imgH="469800" progId="Equation.DSMT4">
                  <p:embed/>
                </p:oleObj>
              </mc:Choice>
              <mc:Fallback>
                <p:oleObj name="Equation" r:id="rId12" imgW="79992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F4243A-23C5-4801-BCB9-D7CD8E5DC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1886" y="4318000"/>
                        <a:ext cx="127158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1B0704-BE89-43F2-81B5-8F7313C76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7856"/>
              </p:ext>
            </p:extLst>
          </p:nvPr>
        </p:nvGraphicFramePr>
        <p:xfrm>
          <a:off x="2351049" y="5131121"/>
          <a:ext cx="11303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711000" imgH="469800" progId="Equation.DSMT4">
                  <p:embed/>
                </p:oleObj>
              </mc:Choice>
              <mc:Fallback>
                <p:oleObj name="Equation" r:id="rId14" imgW="71100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21B0704-BE89-43F2-81B5-8F7313C764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51049" y="5131121"/>
                        <a:ext cx="113030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4051F4C-808F-44F0-BAA0-6494741A7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81259"/>
              </p:ext>
            </p:extLst>
          </p:nvPr>
        </p:nvGraphicFramePr>
        <p:xfrm>
          <a:off x="2045690" y="5883943"/>
          <a:ext cx="1454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914400" imgH="507960" progId="Equation.DSMT4">
                  <p:embed/>
                </p:oleObj>
              </mc:Choice>
              <mc:Fallback>
                <p:oleObj name="Equation" r:id="rId16" imgW="91440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4051F4C-808F-44F0-BAA0-6494741A78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45690" y="5883943"/>
                        <a:ext cx="145415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29F655E-BB52-45E5-A50E-503A7BDDA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71656"/>
              </p:ext>
            </p:extLst>
          </p:nvPr>
        </p:nvGraphicFramePr>
        <p:xfrm>
          <a:off x="4124091" y="2025650"/>
          <a:ext cx="10715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672840" imgH="419040" progId="Equation.DSMT4">
                  <p:embed/>
                </p:oleObj>
              </mc:Choice>
              <mc:Fallback>
                <p:oleObj name="Equation" r:id="rId18" imgW="67284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29F655E-BB52-45E5-A50E-503A7BDDA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24091" y="2025650"/>
                        <a:ext cx="107156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C063D79-B215-45D3-8D8E-BCA88C721E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0092"/>
              </p:ext>
            </p:extLst>
          </p:nvPr>
        </p:nvGraphicFramePr>
        <p:xfrm>
          <a:off x="3871678" y="2758859"/>
          <a:ext cx="15763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990360" imgH="520560" progId="Equation.DSMT4">
                  <p:embed/>
                </p:oleObj>
              </mc:Choice>
              <mc:Fallback>
                <p:oleObj name="Equation" r:id="rId20" imgW="990360" imgH="520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C063D79-B215-45D3-8D8E-BCA88C721E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71678" y="2758859"/>
                        <a:ext cx="157638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3A4FE23-7863-4E75-A0BB-722EA6DAE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84870"/>
              </p:ext>
            </p:extLst>
          </p:nvPr>
        </p:nvGraphicFramePr>
        <p:xfrm>
          <a:off x="4118353" y="3569855"/>
          <a:ext cx="1192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749160" imgH="482400" progId="Equation.DSMT4">
                  <p:embed/>
                </p:oleObj>
              </mc:Choice>
              <mc:Fallback>
                <p:oleObj name="Equation" r:id="rId22" imgW="74916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3A4FE23-7863-4E75-A0BB-722EA6DAE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18353" y="3569855"/>
                        <a:ext cx="1192212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A5D644A-DDA5-4652-BF89-58953E1C4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5864"/>
              </p:ext>
            </p:extLst>
          </p:nvPr>
        </p:nvGraphicFramePr>
        <p:xfrm>
          <a:off x="4484002" y="4379227"/>
          <a:ext cx="930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583920" imgH="469800" progId="Equation.DSMT4">
                  <p:embed/>
                </p:oleObj>
              </mc:Choice>
              <mc:Fallback>
                <p:oleObj name="Equation" r:id="rId24" imgW="583920" imgH="469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A5D644A-DDA5-4652-BF89-58953E1C4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84002" y="4379227"/>
                        <a:ext cx="93027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9C4A20-2D0E-44B5-987C-70816EF93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15748"/>
              </p:ext>
            </p:extLst>
          </p:nvPr>
        </p:nvGraphicFramePr>
        <p:xfrm>
          <a:off x="4426689" y="5206315"/>
          <a:ext cx="109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685800" imgH="431640" progId="Equation.DSMT4">
                  <p:embed/>
                </p:oleObj>
              </mc:Choice>
              <mc:Fallback>
                <p:oleObj name="Equation" r:id="rId26" imgW="68580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89C4A20-2D0E-44B5-987C-70816EF93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426689" y="5206315"/>
                        <a:ext cx="109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82E21E0-DE70-4471-A471-17A702FF3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48752"/>
              </p:ext>
            </p:extLst>
          </p:nvPr>
        </p:nvGraphicFramePr>
        <p:xfrm>
          <a:off x="4350350" y="6004593"/>
          <a:ext cx="12938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812520" imgH="431640" progId="Equation.DSMT4">
                  <p:embed/>
                </p:oleObj>
              </mc:Choice>
              <mc:Fallback>
                <p:oleObj name="Equation" r:id="rId28" imgW="81252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82E21E0-DE70-4471-A471-17A702FF3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50350" y="6004593"/>
                        <a:ext cx="129381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07273CA-D969-447D-B500-B0610B41E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23027"/>
              </p:ext>
            </p:extLst>
          </p:nvPr>
        </p:nvGraphicFramePr>
        <p:xfrm>
          <a:off x="5644162" y="6004593"/>
          <a:ext cx="788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495000" imgH="431640" progId="Equation.DSMT4">
                  <p:embed/>
                </p:oleObj>
              </mc:Choice>
              <mc:Fallback>
                <p:oleObj name="Equation" r:id="rId30" imgW="49500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07273CA-D969-447D-B500-B0610B41E0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644162" y="6004593"/>
                        <a:ext cx="7889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BADB799-CBEB-449A-8734-4661E385F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864722"/>
              </p:ext>
            </p:extLst>
          </p:nvPr>
        </p:nvGraphicFramePr>
        <p:xfrm>
          <a:off x="6448624" y="6016625"/>
          <a:ext cx="6461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406080" imgH="393480" progId="Equation.DSMT4">
                  <p:embed/>
                </p:oleObj>
              </mc:Choice>
              <mc:Fallback>
                <p:oleObj name="Equation" r:id="rId32" imgW="4060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BADB799-CBEB-449A-8734-4661E385F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448624" y="6016625"/>
                        <a:ext cx="6461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58B6D52-A5AE-4454-8EE9-56A1AB7DF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27769"/>
              </p:ext>
            </p:extLst>
          </p:nvPr>
        </p:nvGraphicFramePr>
        <p:xfrm>
          <a:off x="6092825" y="2074863"/>
          <a:ext cx="20843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1307880" imgH="393480" progId="Equation.DSMT4">
                  <p:embed/>
                </p:oleObj>
              </mc:Choice>
              <mc:Fallback>
                <p:oleObj name="Equation" r:id="rId34" imgW="13078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58B6D52-A5AE-4454-8EE9-56A1AB7DF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2825" y="2074863"/>
                        <a:ext cx="208438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55454C5-5979-4366-8A7D-F808D5FDC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9335"/>
              </p:ext>
            </p:extLst>
          </p:nvPr>
        </p:nvGraphicFramePr>
        <p:xfrm>
          <a:off x="6898373" y="2840507"/>
          <a:ext cx="66833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419040" imgH="393480" progId="Equation.DSMT4">
                  <p:embed/>
                </p:oleObj>
              </mc:Choice>
              <mc:Fallback>
                <p:oleObj name="Equation" r:id="rId36" imgW="41904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55454C5-5979-4366-8A7D-F808D5FDCA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98373" y="2840507"/>
                        <a:ext cx="668338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FA7CD48-AFD4-491B-B3A6-E3AAE4738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10804"/>
              </p:ext>
            </p:extLst>
          </p:nvPr>
        </p:nvGraphicFramePr>
        <p:xfrm>
          <a:off x="7641999" y="2819977"/>
          <a:ext cx="4048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8" imgW="253800" imgH="393480" progId="Equation.DSMT4">
                  <p:embed/>
                </p:oleObj>
              </mc:Choice>
              <mc:Fallback>
                <p:oleObj name="Equation" r:id="rId38" imgW="2538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FA7CD48-AFD4-491B-B3A6-E3AAE4738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641999" y="2819977"/>
                        <a:ext cx="404813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372F092-6C18-4E97-A7EF-2163880BD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87671"/>
              </p:ext>
            </p:extLst>
          </p:nvPr>
        </p:nvGraphicFramePr>
        <p:xfrm>
          <a:off x="6156246" y="3709928"/>
          <a:ext cx="182086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0" imgW="1143000" imgH="177480" progId="Equation.DSMT4">
                  <p:embed/>
                </p:oleObj>
              </mc:Choice>
              <mc:Fallback>
                <p:oleObj name="Equation" r:id="rId40" imgW="114300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372F092-6C18-4E97-A7EF-2163880BD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6156246" y="3709928"/>
                        <a:ext cx="1820863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E45F314-1474-4B0B-A551-75E7F6352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21660"/>
              </p:ext>
            </p:extLst>
          </p:nvPr>
        </p:nvGraphicFramePr>
        <p:xfrm>
          <a:off x="6881107" y="4050130"/>
          <a:ext cx="1271588" cy="56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2" imgW="393480" imgH="177480" progId="Equation.DSMT4">
                  <p:embed/>
                </p:oleObj>
              </mc:Choice>
              <mc:Fallback>
                <p:oleObj name="Equation" r:id="rId42" imgW="3934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E45F314-1474-4B0B-A551-75E7F6352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881107" y="4050130"/>
                        <a:ext cx="1271588" cy="569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CE_TITLE" val="Math 12 Principles"/>
  <p:tag name="ISPRING_ULTRA_SCORM_SLIDE_COUNT" val="12"/>
  <p:tag name="ISPRING_ULTRA_SCORM_DURATION" val="3600"/>
  <p:tag name="ISPRING_ULTRA_SCORM_QUIZ_NUMBER" val="0"/>
  <p:tag name="GENSWF_OUTPUT_FILE_NAME" val="m12pc26"/>
  <p:tag name="ISPRING_RESOURCE_PATHS_HASH" val="ca6bf3abc8c515d48857a5c5328843bb275e6"/>
  <p:tag name="ISPRING_RESOURCE_PATHS_HASH_2" val="c6221b5ac08c4f57743ecca0ebfc12d38193d996"/>
  <p:tag name="ISPRING_ULTRA_SCORM_COURSE_ID" val="427A7DEC-597A-4707-9566-2D3B5DF43754"/>
  <p:tag name="ISPRING_SCORM_RATE_SLIDES" val="1"/>
  <p:tag name="ISPRING_SCORM_PASSING_SCORE" val="92.3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12P\m12pch2"/>
  <p:tag name="ISPRING_PRESENTATION_TITLE" val="Sect 2.6 Exponential Functions"/>
  <p:tag name="ISPRING_RESOURCE_PATHS_HASH_PRESENTER" val="80d1bccd575da224fd8816ac5ee11ccf3a6f3a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38</TotalTime>
  <Words>140</Words>
  <Application>Microsoft Office PowerPoint</Application>
  <PresentationFormat>On-screen Show (4:3)</PresentationFormat>
  <Paragraphs>19</Paragraphs>
  <Slides>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entury Schoolbook</vt:lpstr>
      <vt:lpstr>Times New Roman</vt:lpstr>
      <vt:lpstr>Wingdings</vt:lpstr>
      <vt:lpstr>Wingdings 2</vt:lpstr>
      <vt:lpstr>Oriel</vt:lpstr>
      <vt:lpstr>Equation</vt:lpstr>
      <vt:lpstr>MathType 6.0 Equation</vt:lpstr>
      <vt:lpstr>Sect 5.2  Solving Exponential Equations</vt:lpstr>
      <vt:lpstr>I) Review Exponent Laws</vt:lpstr>
      <vt:lpstr>II) Solving Exponential Equations by Changing the base:</vt:lpstr>
      <vt:lpstr>PowerPoint Presentation</vt:lpstr>
      <vt:lpstr>Solve for “x” By Factoring</vt:lpstr>
      <vt:lpstr>Practice: Solve by Factoring</vt:lpstr>
      <vt:lpstr>Solve for “x”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 2.6 Exponential Functions</dc:title>
  <dc:creator>Danny Young</dc:creator>
  <cp:lastModifiedBy>Danny Young</cp:lastModifiedBy>
  <cp:revision>64</cp:revision>
  <dcterms:created xsi:type="dcterms:W3CDTF">2008-08-16T23:24:23Z</dcterms:created>
  <dcterms:modified xsi:type="dcterms:W3CDTF">2020-10-16T06:17:23Z</dcterms:modified>
</cp:coreProperties>
</file>